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7496EF" w14:textId="4CE9B084" w:rsidR="000323DC" w:rsidRPr="00980CF9" w:rsidRDefault="000323DC" w:rsidP="000323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119"/>
        </w:tabs>
        <w:rPr>
          <w:rFonts w:cs="Arial"/>
          <w:b/>
        </w:rPr>
      </w:pPr>
      <w:r>
        <w:rPr>
          <w:rFonts w:cs="Arial"/>
          <w:b/>
        </w:rPr>
        <w:t xml:space="preserve">Bac S </w:t>
      </w:r>
      <w:r w:rsidRPr="00980CF9">
        <w:rPr>
          <w:rFonts w:cs="Arial"/>
          <w:b/>
        </w:rPr>
        <w:t>Métropole 2020</w:t>
      </w:r>
      <w:r>
        <w:rPr>
          <w:rFonts w:cs="Arial"/>
          <w:b/>
        </w:rPr>
        <w:tab/>
      </w:r>
      <w:r>
        <w:rPr>
          <w:rFonts w:cs="Arial"/>
          <w:b/>
        </w:rPr>
        <w:tab/>
      </w:r>
      <w:r>
        <w:rPr>
          <w:rFonts w:cs="Arial"/>
          <w:b/>
        </w:rPr>
        <w:tab/>
      </w:r>
      <w:r>
        <w:rPr>
          <w:rFonts w:cs="Arial"/>
          <w:b/>
        </w:rPr>
        <w:tab/>
        <w:t>Correction ©</w:t>
      </w:r>
      <w:r>
        <w:rPr>
          <w:rFonts w:cs="Arial"/>
          <w:b/>
        </w:rPr>
        <w:tab/>
      </w:r>
      <w:r>
        <w:rPr>
          <w:rFonts w:cs="Arial"/>
          <w:b/>
        </w:rPr>
        <w:tab/>
      </w:r>
      <w:hyperlink r:id="rId4" w:history="1">
        <w:r w:rsidRPr="00BC55BE">
          <w:rPr>
            <w:rStyle w:val="Lienhypertexte"/>
            <w:rFonts w:cs="Arial"/>
            <w:b/>
          </w:rPr>
          <w:t>http://labolycee.org</w:t>
        </w:r>
      </w:hyperlink>
      <w:r>
        <w:rPr>
          <w:rFonts w:cs="Arial"/>
          <w:b/>
        </w:rPr>
        <w:t xml:space="preserve"> </w:t>
      </w:r>
    </w:p>
    <w:p w14:paraId="4ACF23CB" w14:textId="77777777" w:rsidR="000323DC" w:rsidRPr="00980CF9" w:rsidRDefault="000323DC" w:rsidP="000323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</w:rPr>
      </w:pPr>
      <w:r w:rsidRPr="00980CF9">
        <w:rPr>
          <w:rFonts w:cs="Arial"/>
          <w:b/>
        </w:rPr>
        <w:t xml:space="preserve">Exercice 3 : Dosage de l’ammoniac dans un produit ménager </w:t>
      </w:r>
      <w:r w:rsidRPr="00980CF9">
        <w:rPr>
          <w:rFonts w:cs="Arial"/>
          <w:b/>
        </w:rPr>
        <w:tab/>
        <w:t xml:space="preserve"> </w:t>
      </w:r>
      <w:proofErr w:type="gramStart"/>
      <w:r w:rsidRPr="00980CF9">
        <w:rPr>
          <w:rFonts w:cs="Arial"/>
          <w:b/>
        </w:rPr>
        <w:t xml:space="preserve">   (</w:t>
      </w:r>
      <w:proofErr w:type="gramEnd"/>
      <w:r w:rsidRPr="00980CF9">
        <w:rPr>
          <w:rFonts w:cs="Arial"/>
          <w:b/>
        </w:rPr>
        <w:t>5 points)</w:t>
      </w:r>
    </w:p>
    <w:p w14:paraId="079CFBD7" w14:textId="77777777" w:rsidR="000323DC" w:rsidRPr="00980CF9" w:rsidRDefault="000323DC" w:rsidP="000323DC">
      <w:pPr>
        <w:rPr>
          <w:rFonts w:cs="Arial"/>
        </w:rPr>
      </w:pPr>
    </w:p>
    <w:p w14:paraId="16C67A40" w14:textId="77777777" w:rsidR="00E93D64" w:rsidRPr="00A4067B" w:rsidRDefault="00E93D64" w:rsidP="00E93D64">
      <w:pPr>
        <w:rPr>
          <w:rFonts w:cs="Arial"/>
          <w:b/>
        </w:rPr>
      </w:pPr>
      <w:r>
        <w:rPr>
          <w:rFonts w:cs="Arial"/>
          <w:b/>
        </w:rPr>
        <w:t xml:space="preserve">1. </w:t>
      </w:r>
      <w:r w:rsidRPr="00A4067B">
        <w:rPr>
          <w:rFonts w:cs="Arial"/>
          <w:b/>
        </w:rPr>
        <w:t>Extraction de l’ammoniac du liquide d’entretien de canalisation</w:t>
      </w:r>
    </w:p>
    <w:p w14:paraId="574CB3CD" w14:textId="77777777" w:rsidR="00E93D64" w:rsidRPr="00D66597" w:rsidRDefault="00E93D64" w:rsidP="00E93D64">
      <w:pPr>
        <w:rPr>
          <w:rFonts w:cs="Arial"/>
          <w:bCs/>
        </w:rPr>
      </w:pPr>
    </w:p>
    <w:p w14:paraId="6DCF1511" w14:textId="0E4368DC" w:rsidR="00985BBF" w:rsidRDefault="003B16B2" w:rsidP="003B16B2">
      <w:pPr>
        <w:jc w:val="both"/>
      </w:pPr>
      <w:r>
        <w:rPr>
          <w:b/>
          <w:bCs/>
        </w:rPr>
        <w:t>1.1.</w:t>
      </w:r>
      <w:r>
        <w:t xml:space="preserve"> D’après les données, la solubilité de l’ammoniac dans l’eau diminue lorsque la température augmente. Donc le chauffage permet d’extraire l’ammoniac qui devient gazeux progressivement.</w:t>
      </w:r>
    </w:p>
    <w:p w14:paraId="4B1A6682" w14:textId="32379B6B" w:rsidR="003B16B2" w:rsidRDefault="003B16B2" w:rsidP="003B16B2">
      <w:pPr>
        <w:jc w:val="both"/>
      </w:pPr>
    </w:p>
    <w:p w14:paraId="1A522C78" w14:textId="34B8AC11" w:rsidR="003B16B2" w:rsidRDefault="003B16B2" w:rsidP="003B16B2">
      <w:pPr>
        <w:jc w:val="both"/>
      </w:pPr>
      <w:r>
        <w:rPr>
          <w:b/>
          <w:bCs/>
        </w:rPr>
        <w:t>1.2.</w:t>
      </w:r>
      <w:r>
        <w:t xml:space="preserve"> </w:t>
      </w:r>
      <w:r w:rsidR="00446111">
        <w:t>L’ammoniac NH</w:t>
      </w:r>
      <w:r w:rsidR="00446111">
        <w:rPr>
          <w:vertAlign w:val="subscript"/>
        </w:rPr>
        <w:t>3</w:t>
      </w:r>
      <w:r w:rsidR="00446111">
        <w:t xml:space="preserve"> est une base et le bleu de thymol deviendrait bleu en sa présence ; or il reste jaune.</w:t>
      </w:r>
    </w:p>
    <w:p w14:paraId="2BADE6D0" w14:textId="5585D2A8" w:rsidR="00446111" w:rsidRDefault="00446111" w:rsidP="003B16B2">
      <w:pPr>
        <w:jc w:val="both"/>
      </w:pPr>
    </w:p>
    <w:p w14:paraId="3B99DCB8" w14:textId="77777777" w:rsidR="00446111" w:rsidRPr="00A4067B" w:rsidRDefault="00446111" w:rsidP="00446111">
      <w:pPr>
        <w:rPr>
          <w:rFonts w:cs="Arial"/>
          <w:b/>
        </w:rPr>
      </w:pPr>
      <w:r>
        <w:rPr>
          <w:rFonts w:cs="Arial"/>
          <w:b/>
        </w:rPr>
        <w:t xml:space="preserve">2. </w:t>
      </w:r>
      <w:r w:rsidRPr="00A4067B">
        <w:rPr>
          <w:rFonts w:cs="Arial"/>
          <w:b/>
        </w:rPr>
        <w:t>Détermination de la masse volumique du liquide d’entretien</w:t>
      </w:r>
    </w:p>
    <w:p w14:paraId="09EF4795" w14:textId="70F6D8A4" w:rsidR="00446111" w:rsidRDefault="00AC33B5" w:rsidP="003B16B2">
      <w:pPr>
        <w:jc w:val="both"/>
      </w:pPr>
      <w:r w:rsidRPr="00AC33B5">
        <w:rPr>
          <w:position w:val="-24"/>
        </w:rPr>
        <w:object w:dxaOrig="720" w:dyaOrig="620" w14:anchorId="2961F9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0.75pt" o:ole="">
            <v:imagedata r:id="rId5" o:title=""/>
          </v:shape>
          <o:OLEObject Type="Embed" ProgID="Equation.DSMT4" ShapeID="_x0000_i1025" DrawAspect="Content" ObjectID="_1667929355" r:id="rId6"/>
        </w:object>
      </w:r>
      <w:r w:rsidR="00446111">
        <w:t xml:space="preserve"> </w:t>
      </w:r>
    </w:p>
    <w:p w14:paraId="48E206D6" w14:textId="4968C872" w:rsidR="00AC33B5" w:rsidRDefault="00AC33B5" w:rsidP="003B16B2">
      <w:pPr>
        <w:jc w:val="both"/>
      </w:pPr>
      <w:r w:rsidRPr="00AC33B5">
        <w:rPr>
          <w:position w:val="-28"/>
        </w:rPr>
        <w:object w:dxaOrig="1140" w:dyaOrig="660" w14:anchorId="265C9DB8">
          <v:shape id="_x0000_i1026" type="#_x0000_t75" style="width:57pt;height:33pt" o:ole="">
            <v:imagedata r:id="rId7" o:title=""/>
          </v:shape>
          <o:OLEObject Type="Embed" ProgID="Equation.DSMT4" ShapeID="_x0000_i1026" DrawAspect="Content" ObjectID="_1667929356" r:id="rId8"/>
        </w:object>
      </w:r>
      <w:r>
        <w:t xml:space="preserve"> = 1,102 g.mL</w:t>
      </w:r>
      <w:r>
        <w:rPr>
          <w:vertAlign w:val="superscript"/>
        </w:rPr>
        <w:t>-1</w:t>
      </w:r>
      <w:r w:rsidR="007D40BA">
        <w:t xml:space="preserve"> de liquide d’entretien de canalisation</w:t>
      </w:r>
      <w:r w:rsidR="007807AD">
        <w:t>.</w:t>
      </w:r>
    </w:p>
    <w:p w14:paraId="53DEA63D" w14:textId="731F170D" w:rsidR="007807AD" w:rsidRPr="007D40BA" w:rsidRDefault="001E0867" w:rsidP="003B16B2">
      <w:pPr>
        <w:jc w:val="both"/>
      </w:pPr>
      <w:r>
        <w:rPr>
          <w:rFonts w:ascii="Times New Roman" w:hAnsi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4802CB44" wp14:editId="749F4441">
                <wp:simplePos x="0" y="0"/>
                <wp:positionH relativeFrom="column">
                  <wp:posOffset>905510</wp:posOffset>
                </wp:positionH>
                <wp:positionV relativeFrom="paragraph">
                  <wp:posOffset>21590</wp:posOffset>
                </wp:positionV>
                <wp:extent cx="5063490" cy="3090545"/>
                <wp:effectExtent l="0" t="0" r="22860" b="14605"/>
                <wp:wrapNone/>
                <wp:docPr id="1" name="Group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63490" cy="3090545"/>
                          <a:chOff x="1874" y="2177"/>
                          <a:chExt cx="7974" cy="4867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 flipH="1">
                            <a:off x="4090" y="2177"/>
                            <a:ext cx="2984" cy="4867"/>
                            <a:chOff x="5540" y="182"/>
                            <a:chExt cx="3112" cy="5076"/>
                          </a:xfrm>
                        </wpg:grpSpPr>
                        <wpg:grpSp>
                          <wpg:cNvPr id="3" name="Group 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105" y="182"/>
                              <a:ext cx="394" cy="3892"/>
                              <a:chOff x="2201" y="914"/>
                              <a:chExt cx="2197" cy="21721"/>
                            </a:xfrm>
                          </wpg:grpSpPr>
                          <wps:wsp>
                            <wps:cNvPr id="4" name="AutoShape 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84" y="16213"/>
                                <a:ext cx="338" cy="2553"/>
                              </a:xfrm>
                              <a:prstGeom prst="roundRect">
                                <a:avLst>
                                  <a:gd name="adj" fmla="val 18519"/>
                                </a:avLst>
                              </a:prstGeom>
                              <a:solidFill>
                                <a:srgbClr val="EFEFEF"/>
                              </a:solidFill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AutoShape 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820" y="16409"/>
                                <a:ext cx="258" cy="2188"/>
                              </a:xfrm>
                              <a:prstGeom prst="roundRect">
                                <a:avLst>
                                  <a:gd name="adj" fmla="val 18181"/>
                                </a:avLst>
                              </a:prstGeom>
                              <a:solidFill>
                                <a:srgbClr val="EFEFEF"/>
                              </a:solidFill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" name="Freeform 7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201" y="17094"/>
                                <a:ext cx="2197" cy="818"/>
                              </a:xfrm>
                              <a:custGeom>
                                <a:avLst/>
                                <a:gdLst>
                                  <a:gd name="T0" fmla="*/ 7 w 247"/>
                                  <a:gd name="T1" fmla="*/ 24 h 92"/>
                                  <a:gd name="T2" fmla="*/ 21 w 247"/>
                                  <a:gd name="T3" fmla="*/ 24 h 92"/>
                                  <a:gd name="T4" fmla="*/ 36 w 247"/>
                                  <a:gd name="T5" fmla="*/ 24 h 92"/>
                                  <a:gd name="T6" fmla="*/ 65 w 247"/>
                                  <a:gd name="T7" fmla="*/ 24 h 92"/>
                                  <a:gd name="T8" fmla="*/ 125 w 247"/>
                                  <a:gd name="T9" fmla="*/ 0 h 92"/>
                                  <a:gd name="T10" fmla="*/ 183 w 247"/>
                                  <a:gd name="T11" fmla="*/ 0 h 92"/>
                                  <a:gd name="T12" fmla="*/ 213 w 247"/>
                                  <a:gd name="T13" fmla="*/ 0 h 92"/>
                                  <a:gd name="T14" fmla="*/ 227 w 247"/>
                                  <a:gd name="T15" fmla="*/ 0 h 92"/>
                                  <a:gd name="T16" fmla="*/ 237 w 247"/>
                                  <a:gd name="T17" fmla="*/ 3 h 92"/>
                                  <a:gd name="T18" fmla="*/ 243 w 247"/>
                                  <a:gd name="T19" fmla="*/ 10 h 92"/>
                                  <a:gd name="T20" fmla="*/ 245 w 247"/>
                                  <a:gd name="T21" fmla="*/ 21 h 92"/>
                                  <a:gd name="T22" fmla="*/ 247 w 247"/>
                                  <a:gd name="T23" fmla="*/ 29 h 92"/>
                                  <a:gd name="T24" fmla="*/ 247 w 247"/>
                                  <a:gd name="T25" fmla="*/ 37 h 92"/>
                                  <a:gd name="T26" fmla="*/ 247 w 247"/>
                                  <a:gd name="T27" fmla="*/ 45 h 92"/>
                                  <a:gd name="T28" fmla="*/ 247 w 247"/>
                                  <a:gd name="T29" fmla="*/ 52 h 92"/>
                                  <a:gd name="T30" fmla="*/ 247 w 247"/>
                                  <a:gd name="T31" fmla="*/ 60 h 92"/>
                                  <a:gd name="T32" fmla="*/ 245 w 247"/>
                                  <a:gd name="T33" fmla="*/ 68 h 92"/>
                                  <a:gd name="T34" fmla="*/ 243 w 247"/>
                                  <a:gd name="T35" fmla="*/ 79 h 92"/>
                                  <a:gd name="T36" fmla="*/ 240 w 247"/>
                                  <a:gd name="T37" fmla="*/ 86 h 92"/>
                                  <a:gd name="T38" fmla="*/ 234 w 247"/>
                                  <a:gd name="T39" fmla="*/ 89 h 92"/>
                                  <a:gd name="T40" fmla="*/ 227 w 247"/>
                                  <a:gd name="T41" fmla="*/ 92 h 92"/>
                                  <a:gd name="T42" fmla="*/ 213 w 247"/>
                                  <a:gd name="T43" fmla="*/ 92 h 92"/>
                                  <a:gd name="T44" fmla="*/ 183 w 247"/>
                                  <a:gd name="T45" fmla="*/ 92 h 92"/>
                                  <a:gd name="T46" fmla="*/ 125 w 247"/>
                                  <a:gd name="T47" fmla="*/ 92 h 92"/>
                                  <a:gd name="T48" fmla="*/ 65 w 247"/>
                                  <a:gd name="T49" fmla="*/ 71 h 92"/>
                                  <a:gd name="T50" fmla="*/ 36 w 247"/>
                                  <a:gd name="T51" fmla="*/ 71 h 92"/>
                                  <a:gd name="T52" fmla="*/ 21 w 247"/>
                                  <a:gd name="T53" fmla="*/ 71 h 92"/>
                                  <a:gd name="T54" fmla="*/ 7 w 247"/>
                                  <a:gd name="T55" fmla="*/ 71 h 92"/>
                                  <a:gd name="T56" fmla="*/ 3 w 247"/>
                                  <a:gd name="T57" fmla="*/ 70 h 92"/>
                                  <a:gd name="T58" fmla="*/ 2 w 247"/>
                                  <a:gd name="T59" fmla="*/ 66 h 92"/>
                                  <a:gd name="T60" fmla="*/ 0 w 247"/>
                                  <a:gd name="T61" fmla="*/ 62 h 92"/>
                                  <a:gd name="T62" fmla="*/ 0 w 247"/>
                                  <a:gd name="T63" fmla="*/ 57 h 92"/>
                                  <a:gd name="T64" fmla="*/ 0 w 247"/>
                                  <a:gd name="T65" fmla="*/ 50 h 92"/>
                                  <a:gd name="T66" fmla="*/ 0 w 247"/>
                                  <a:gd name="T67" fmla="*/ 45 h 92"/>
                                  <a:gd name="T68" fmla="*/ 0 w 247"/>
                                  <a:gd name="T69" fmla="*/ 37 h 92"/>
                                  <a:gd name="T70" fmla="*/ 2 w 247"/>
                                  <a:gd name="T71" fmla="*/ 29 h 92"/>
                                  <a:gd name="T72" fmla="*/ 7 w 247"/>
                                  <a:gd name="T73" fmla="*/ 24 h 9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</a:cxnLst>
                                <a:rect l="0" t="0" r="r" b="b"/>
                                <a:pathLst>
                                  <a:path w="247" h="92">
                                    <a:moveTo>
                                      <a:pt x="7" y="24"/>
                                    </a:moveTo>
                                    <a:lnTo>
                                      <a:pt x="21" y="24"/>
                                    </a:lnTo>
                                    <a:lnTo>
                                      <a:pt x="36" y="24"/>
                                    </a:lnTo>
                                    <a:lnTo>
                                      <a:pt x="65" y="24"/>
                                    </a:lnTo>
                                    <a:lnTo>
                                      <a:pt x="125" y="0"/>
                                    </a:lnTo>
                                    <a:lnTo>
                                      <a:pt x="183" y="0"/>
                                    </a:lnTo>
                                    <a:lnTo>
                                      <a:pt x="213" y="0"/>
                                    </a:lnTo>
                                    <a:lnTo>
                                      <a:pt x="227" y="0"/>
                                    </a:lnTo>
                                    <a:lnTo>
                                      <a:pt x="237" y="3"/>
                                    </a:lnTo>
                                    <a:lnTo>
                                      <a:pt x="243" y="10"/>
                                    </a:lnTo>
                                    <a:lnTo>
                                      <a:pt x="245" y="21"/>
                                    </a:lnTo>
                                    <a:lnTo>
                                      <a:pt x="247" y="29"/>
                                    </a:lnTo>
                                    <a:lnTo>
                                      <a:pt x="247" y="37"/>
                                    </a:lnTo>
                                    <a:lnTo>
                                      <a:pt x="247" y="45"/>
                                    </a:lnTo>
                                    <a:lnTo>
                                      <a:pt x="247" y="52"/>
                                    </a:lnTo>
                                    <a:lnTo>
                                      <a:pt x="247" y="60"/>
                                    </a:lnTo>
                                    <a:lnTo>
                                      <a:pt x="245" y="68"/>
                                    </a:lnTo>
                                    <a:lnTo>
                                      <a:pt x="243" y="79"/>
                                    </a:lnTo>
                                    <a:lnTo>
                                      <a:pt x="240" y="86"/>
                                    </a:lnTo>
                                    <a:lnTo>
                                      <a:pt x="234" y="89"/>
                                    </a:lnTo>
                                    <a:lnTo>
                                      <a:pt x="227" y="92"/>
                                    </a:lnTo>
                                    <a:lnTo>
                                      <a:pt x="213" y="92"/>
                                    </a:lnTo>
                                    <a:lnTo>
                                      <a:pt x="183" y="92"/>
                                    </a:lnTo>
                                    <a:lnTo>
                                      <a:pt x="125" y="92"/>
                                    </a:lnTo>
                                    <a:lnTo>
                                      <a:pt x="65" y="71"/>
                                    </a:lnTo>
                                    <a:lnTo>
                                      <a:pt x="36" y="71"/>
                                    </a:lnTo>
                                    <a:lnTo>
                                      <a:pt x="21" y="71"/>
                                    </a:lnTo>
                                    <a:lnTo>
                                      <a:pt x="7" y="71"/>
                                    </a:lnTo>
                                    <a:lnTo>
                                      <a:pt x="3" y="70"/>
                                    </a:lnTo>
                                    <a:lnTo>
                                      <a:pt x="2" y="66"/>
                                    </a:lnTo>
                                    <a:lnTo>
                                      <a:pt x="0" y="62"/>
                                    </a:lnTo>
                                    <a:lnTo>
                                      <a:pt x="0" y="57"/>
                                    </a:lnTo>
                                    <a:lnTo>
                                      <a:pt x="0" y="50"/>
                                    </a:lnTo>
                                    <a:lnTo>
                                      <a:pt x="0" y="45"/>
                                    </a:lnTo>
                                    <a:lnTo>
                                      <a:pt x="0" y="37"/>
                                    </a:lnTo>
                                    <a:lnTo>
                                      <a:pt x="2" y="29"/>
                                    </a:lnTo>
                                    <a:lnTo>
                                      <a:pt x="7" y="2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Freeform 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201" y="17094"/>
                                <a:ext cx="2197" cy="818"/>
                              </a:xfrm>
                              <a:custGeom>
                                <a:avLst/>
                                <a:gdLst>
                                  <a:gd name="T0" fmla="*/ 7 w 247"/>
                                  <a:gd name="T1" fmla="*/ 24 h 92"/>
                                  <a:gd name="T2" fmla="*/ 21 w 247"/>
                                  <a:gd name="T3" fmla="*/ 24 h 92"/>
                                  <a:gd name="T4" fmla="*/ 36 w 247"/>
                                  <a:gd name="T5" fmla="*/ 24 h 92"/>
                                  <a:gd name="T6" fmla="*/ 65 w 247"/>
                                  <a:gd name="T7" fmla="*/ 24 h 92"/>
                                  <a:gd name="T8" fmla="*/ 125 w 247"/>
                                  <a:gd name="T9" fmla="*/ 0 h 92"/>
                                  <a:gd name="T10" fmla="*/ 183 w 247"/>
                                  <a:gd name="T11" fmla="*/ 0 h 92"/>
                                  <a:gd name="T12" fmla="*/ 213 w 247"/>
                                  <a:gd name="T13" fmla="*/ 0 h 92"/>
                                  <a:gd name="T14" fmla="*/ 227 w 247"/>
                                  <a:gd name="T15" fmla="*/ 0 h 92"/>
                                  <a:gd name="T16" fmla="*/ 237 w 247"/>
                                  <a:gd name="T17" fmla="*/ 3 h 92"/>
                                  <a:gd name="T18" fmla="*/ 243 w 247"/>
                                  <a:gd name="T19" fmla="*/ 10 h 92"/>
                                  <a:gd name="T20" fmla="*/ 245 w 247"/>
                                  <a:gd name="T21" fmla="*/ 21 h 92"/>
                                  <a:gd name="T22" fmla="*/ 247 w 247"/>
                                  <a:gd name="T23" fmla="*/ 29 h 92"/>
                                  <a:gd name="T24" fmla="*/ 247 w 247"/>
                                  <a:gd name="T25" fmla="*/ 37 h 92"/>
                                  <a:gd name="T26" fmla="*/ 247 w 247"/>
                                  <a:gd name="T27" fmla="*/ 45 h 92"/>
                                  <a:gd name="T28" fmla="*/ 247 w 247"/>
                                  <a:gd name="T29" fmla="*/ 52 h 92"/>
                                  <a:gd name="T30" fmla="*/ 247 w 247"/>
                                  <a:gd name="T31" fmla="*/ 60 h 92"/>
                                  <a:gd name="T32" fmla="*/ 245 w 247"/>
                                  <a:gd name="T33" fmla="*/ 68 h 92"/>
                                  <a:gd name="T34" fmla="*/ 243 w 247"/>
                                  <a:gd name="T35" fmla="*/ 79 h 92"/>
                                  <a:gd name="T36" fmla="*/ 240 w 247"/>
                                  <a:gd name="T37" fmla="*/ 86 h 92"/>
                                  <a:gd name="T38" fmla="*/ 234 w 247"/>
                                  <a:gd name="T39" fmla="*/ 89 h 92"/>
                                  <a:gd name="T40" fmla="*/ 227 w 247"/>
                                  <a:gd name="T41" fmla="*/ 92 h 92"/>
                                  <a:gd name="T42" fmla="*/ 213 w 247"/>
                                  <a:gd name="T43" fmla="*/ 92 h 92"/>
                                  <a:gd name="T44" fmla="*/ 183 w 247"/>
                                  <a:gd name="T45" fmla="*/ 92 h 92"/>
                                  <a:gd name="T46" fmla="*/ 125 w 247"/>
                                  <a:gd name="T47" fmla="*/ 92 h 92"/>
                                  <a:gd name="T48" fmla="*/ 65 w 247"/>
                                  <a:gd name="T49" fmla="*/ 71 h 92"/>
                                  <a:gd name="T50" fmla="*/ 36 w 247"/>
                                  <a:gd name="T51" fmla="*/ 71 h 92"/>
                                  <a:gd name="T52" fmla="*/ 21 w 247"/>
                                  <a:gd name="T53" fmla="*/ 71 h 92"/>
                                  <a:gd name="T54" fmla="*/ 7 w 247"/>
                                  <a:gd name="T55" fmla="*/ 71 h 92"/>
                                  <a:gd name="T56" fmla="*/ 3 w 247"/>
                                  <a:gd name="T57" fmla="*/ 70 h 92"/>
                                  <a:gd name="T58" fmla="*/ 2 w 247"/>
                                  <a:gd name="T59" fmla="*/ 66 h 92"/>
                                  <a:gd name="T60" fmla="*/ 0 w 247"/>
                                  <a:gd name="T61" fmla="*/ 62 h 92"/>
                                  <a:gd name="T62" fmla="*/ 0 w 247"/>
                                  <a:gd name="T63" fmla="*/ 57 h 92"/>
                                  <a:gd name="T64" fmla="*/ 0 w 247"/>
                                  <a:gd name="T65" fmla="*/ 50 h 92"/>
                                  <a:gd name="T66" fmla="*/ 0 w 247"/>
                                  <a:gd name="T67" fmla="*/ 45 h 92"/>
                                  <a:gd name="T68" fmla="*/ 0 w 247"/>
                                  <a:gd name="T69" fmla="*/ 37 h 92"/>
                                  <a:gd name="T70" fmla="*/ 2 w 247"/>
                                  <a:gd name="T71" fmla="*/ 29 h 92"/>
                                  <a:gd name="T72" fmla="*/ 7 w 247"/>
                                  <a:gd name="T73" fmla="*/ 24 h 9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</a:cxnLst>
                                <a:rect l="0" t="0" r="r" b="b"/>
                                <a:pathLst>
                                  <a:path w="247" h="92">
                                    <a:moveTo>
                                      <a:pt x="7" y="24"/>
                                    </a:moveTo>
                                    <a:lnTo>
                                      <a:pt x="21" y="24"/>
                                    </a:lnTo>
                                    <a:lnTo>
                                      <a:pt x="36" y="24"/>
                                    </a:lnTo>
                                    <a:lnTo>
                                      <a:pt x="65" y="24"/>
                                    </a:lnTo>
                                    <a:lnTo>
                                      <a:pt x="125" y="0"/>
                                    </a:lnTo>
                                    <a:lnTo>
                                      <a:pt x="183" y="0"/>
                                    </a:lnTo>
                                    <a:lnTo>
                                      <a:pt x="213" y="0"/>
                                    </a:lnTo>
                                    <a:lnTo>
                                      <a:pt x="227" y="0"/>
                                    </a:lnTo>
                                    <a:lnTo>
                                      <a:pt x="237" y="3"/>
                                    </a:lnTo>
                                    <a:lnTo>
                                      <a:pt x="243" y="10"/>
                                    </a:lnTo>
                                    <a:lnTo>
                                      <a:pt x="245" y="21"/>
                                    </a:lnTo>
                                    <a:lnTo>
                                      <a:pt x="247" y="29"/>
                                    </a:lnTo>
                                    <a:lnTo>
                                      <a:pt x="247" y="37"/>
                                    </a:lnTo>
                                    <a:lnTo>
                                      <a:pt x="247" y="45"/>
                                    </a:lnTo>
                                    <a:lnTo>
                                      <a:pt x="247" y="52"/>
                                    </a:lnTo>
                                    <a:lnTo>
                                      <a:pt x="247" y="60"/>
                                    </a:lnTo>
                                    <a:lnTo>
                                      <a:pt x="245" y="68"/>
                                    </a:lnTo>
                                    <a:lnTo>
                                      <a:pt x="243" y="79"/>
                                    </a:lnTo>
                                    <a:lnTo>
                                      <a:pt x="240" y="86"/>
                                    </a:lnTo>
                                    <a:lnTo>
                                      <a:pt x="234" y="89"/>
                                    </a:lnTo>
                                    <a:lnTo>
                                      <a:pt x="227" y="92"/>
                                    </a:lnTo>
                                    <a:lnTo>
                                      <a:pt x="213" y="92"/>
                                    </a:lnTo>
                                    <a:lnTo>
                                      <a:pt x="183" y="92"/>
                                    </a:lnTo>
                                    <a:lnTo>
                                      <a:pt x="125" y="92"/>
                                    </a:lnTo>
                                    <a:lnTo>
                                      <a:pt x="65" y="71"/>
                                    </a:lnTo>
                                    <a:lnTo>
                                      <a:pt x="36" y="71"/>
                                    </a:lnTo>
                                    <a:lnTo>
                                      <a:pt x="21" y="71"/>
                                    </a:lnTo>
                                    <a:lnTo>
                                      <a:pt x="7" y="71"/>
                                    </a:lnTo>
                                    <a:lnTo>
                                      <a:pt x="3" y="70"/>
                                    </a:lnTo>
                                    <a:lnTo>
                                      <a:pt x="2" y="66"/>
                                    </a:lnTo>
                                    <a:lnTo>
                                      <a:pt x="0" y="62"/>
                                    </a:lnTo>
                                    <a:lnTo>
                                      <a:pt x="0" y="57"/>
                                    </a:lnTo>
                                    <a:lnTo>
                                      <a:pt x="0" y="50"/>
                                    </a:lnTo>
                                    <a:lnTo>
                                      <a:pt x="0" y="45"/>
                                    </a:lnTo>
                                    <a:lnTo>
                                      <a:pt x="0" y="37"/>
                                    </a:lnTo>
                                    <a:lnTo>
                                      <a:pt x="2" y="29"/>
                                    </a:lnTo>
                                    <a:lnTo>
                                      <a:pt x="7" y="24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Freeform 9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245" y="17280"/>
                                <a:ext cx="98" cy="481"/>
                              </a:xfrm>
                              <a:custGeom>
                                <a:avLst/>
                                <a:gdLst>
                                  <a:gd name="T0" fmla="*/ 2 w 11"/>
                                  <a:gd name="T1" fmla="*/ 0 h 54"/>
                                  <a:gd name="T2" fmla="*/ 2 w 11"/>
                                  <a:gd name="T3" fmla="*/ 0 h 54"/>
                                  <a:gd name="T4" fmla="*/ 3 w 11"/>
                                  <a:gd name="T5" fmla="*/ 2 h 54"/>
                                  <a:gd name="T6" fmla="*/ 11 w 11"/>
                                  <a:gd name="T7" fmla="*/ 50 h 54"/>
                                  <a:gd name="T8" fmla="*/ 10 w 11"/>
                                  <a:gd name="T9" fmla="*/ 54 h 54"/>
                                  <a:gd name="T10" fmla="*/ 10 w 11"/>
                                  <a:gd name="T11" fmla="*/ 54 h 54"/>
                                  <a:gd name="T12" fmla="*/ 6 w 11"/>
                                  <a:gd name="T13" fmla="*/ 52 h 54"/>
                                  <a:gd name="T14" fmla="*/ 0 w 11"/>
                                  <a:gd name="T15" fmla="*/ 3 h 54"/>
                                  <a:gd name="T16" fmla="*/ 2 w 11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1" h="54">
                                    <a:moveTo>
                                      <a:pt x="2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3" y="2"/>
                                    </a:lnTo>
                                    <a:lnTo>
                                      <a:pt x="11" y="50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6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2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Freeform 10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245" y="17280"/>
                                <a:ext cx="98" cy="481"/>
                              </a:xfrm>
                              <a:custGeom>
                                <a:avLst/>
                                <a:gdLst>
                                  <a:gd name="T0" fmla="*/ 2 w 11"/>
                                  <a:gd name="T1" fmla="*/ 0 h 54"/>
                                  <a:gd name="T2" fmla="*/ 2 w 11"/>
                                  <a:gd name="T3" fmla="*/ 0 h 54"/>
                                  <a:gd name="T4" fmla="*/ 3 w 11"/>
                                  <a:gd name="T5" fmla="*/ 2 h 54"/>
                                  <a:gd name="T6" fmla="*/ 11 w 11"/>
                                  <a:gd name="T7" fmla="*/ 50 h 54"/>
                                  <a:gd name="T8" fmla="*/ 10 w 11"/>
                                  <a:gd name="T9" fmla="*/ 54 h 54"/>
                                  <a:gd name="T10" fmla="*/ 10 w 11"/>
                                  <a:gd name="T11" fmla="*/ 54 h 54"/>
                                  <a:gd name="T12" fmla="*/ 6 w 11"/>
                                  <a:gd name="T13" fmla="*/ 52 h 54"/>
                                  <a:gd name="T14" fmla="*/ 0 w 11"/>
                                  <a:gd name="T15" fmla="*/ 3 h 54"/>
                                  <a:gd name="T16" fmla="*/ 2 w 11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1" h="54">
                                    <a:moveTo>
                                      <a:pt x="2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3" y="2"/>
                                    </a:lnTo>
                                    <a:lnTo>
                                      <a:pt x="11" y="50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6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2" y="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Freeform 1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343" y="17280"/>
                                <a:ext cx="107" cy="481"/>
                              </a:xfrm>
                              <a:custGeom>
                                <a:avLst/>
                                <a:gdLst>
                                  <a:gd name="T0" fmla="*/ 2 w 12"/>
                                  <a:gd name="T1" fmla="*/ 0 h 54"/>
                                  <a:gd name="T2" fmla="*/ 2 w 12"/>
                                  <a:gd name="T3" fmla="*/ 0 h 54"/>
                                  <a:gd name="T4" fmla="*/ 4 w 12"/>
                                  <a:gd name="T5" fmla="*/ 2 h 54"/>
                                  <a:gd name="T6" fmla="*/ 12 w 12"/>
                                  <a:gd name="T7" fmla="*/ 50 h 54"/>
                                  <a:gd name="T8" fmla="*/ 10 w 12"/>
                                  <a:gd name="T9" fmla="*/ 54 h 54"/>
                                  <a:gd name="T10" fmla="*/ 10 w 12"/>
                                  <a:gd name="T11" fmla="*/ 54 h 54"/>
                                  <a:gd name="T12" fmla="*/ 7 w 12"/>
                                  <a:gd name="T13" fmla="*/ 52 h 54"/>
                                  <a:gd name="T14" fmla="*/ 0 w 12"/>
                                  <a:gd name="T15" fmla="*/ 3 h 54"/>
                                  <a:gd name="T16" fmla="*/ 2 w 12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2" h="54">
                                    <a:moveTo>
                                      <a:pt x="2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4" y="2"/>
                                    </a:lnTo>
                                    <a:lnTo>
                                      <a:pt x="12" y="50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7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2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Freeform 1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343" y="17280"/>
                                <a:ext cx="107" cy="481"/>
                              </a:xfrm>
                              <a:custGeom>
                                <a:avLst/>
                                <a:gdLst>
                                  <a:gd name="T0" fmla="*/ 2 w 12"/>
                                  <a:gd name="T1" fmla="*/ 0 h 54"/>
                                  <a:gd name="T2" fmla="*/ 2 w 12"/>
                                  <a:gd name="T3" fmla="*/ 0 h 54"/>
                                  <a:gd name="T4" fmla="*/ 4 w 12"/>
                                  <a:gd name="T5" fmla="*/ 2 h 54"/>
                                  <a:gd name="T6" fmla="*/ 12 w 12"/>
                                  <a:gd name="T7" fmla="*/ 50 h 54"/>
                                  <a:gd name="T8" fmla="*/ 10 w 12"/>
                                  <a:gd name="T9" fmla="*/ 54 h 54"/>
                                  <a:gd name="T10" fmla="*/ 10 w 12"/>
                                  <a:gd name="T11" fmla="*/ 54 h 54"/>
                                  <a:gd name="T12" fmla="*/ 7 w 12"/>
                                  <a:gd name="T13" fmla="*/ 52 h 54"/>
                                  <a:gd name="T14" fmla="*/ 0 w 12"/>
                                  <a:gd name="T15" fmla="*/ 3 h 54"/>
                                  <a:gd name="T16" fmla="*/ 2 w 12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2" h="54">
                                    <a:moveTo>
                                      <a:pt x="2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4" y="2"/>
                                    </a:lnTo>
                                    <a:lnTo>
                                      <a:pt x="12" y="50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7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2" y="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432" y="17280"/>
                                <a:ext cx="116" cy="481"/>
                              </a:xfrm>
                              <a:custGeom>
                                <a:avLst/>
                                <a:gdLst>
                                  <a:gd name="T0" fmla="*/ 2 w 13"/>
                                  <a:gd name="T1" fmla="*/ 0 h 54"/>
                                  <a:gd name="T2" fmla="*/ 2 w 13"/>
                                  <a:gd name="T3" fmla="*/ 0 h 54"/>
                                  <a:gd name="T4" fmla="*/ 5 w 13"/>
                                  <a:gd name="T5" fmla="*/ 2 h 54"/>
                                  <a:gd name="T6" fmla="*/ 13 w 13"/>
                                  <a:gd name="T7" fmla="*/ 50 h 54"/>
                                  <a:gd name="T8" fmla="*/ 10 w 13"/>
                                  <a:gd name="T9" fmla="*/ 54 h 54"/>
                                  <a:gd name="T10" fmla="*/ 10 w 13"/>
                                  <a:gd name="T11" fmla="*/ 54 h 54"/>
                                  <a:gd name="T12" fmla="*/ 8 w 13"/>
                                  <a:gd name="T13" fmla="*/ 52 h 54"/>
                                  <a:gd name="T14" fmla="*/ 0 w 13"/>
                                  <a:gd name="T15" fmla="*/ 3 h 54"/>
                                  <a:gd name="T16" fmla="*/ 2 w 13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3" h="54">
                                    <a:moveTo>
                                      <a:pt x="2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5" y="2"/>
                                    </a:lnTo>
                                    <a:lnTo>
                                      <a:pt x="13" y="50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8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2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Freeform 1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432" y="17280"/>
                                <a:ext cx="116" cy="481"/>
                              </a:xfrm>
                              <a:custGeom>
                                <a:avLst/>
                                <a:gdLst>
                                  <a:gd name="T0" fmla="*/ 2 w 13"/>
                                  <a:gd name="T1" fmla="*/ 0 h 54"/>
                                  <a:gd name="T2" fmla="*/ 2 w 13"/>
                                  <a:gd name="T3" fmla="*/ 0 h 54"/>
                                  <a:gd name="T4" fmla="*/ 5 w 13"/>
                                  <a:gd name="T5" fmla="*/ 2 h 54"/>
                                  <a:gd name="T6" fmla="*/ 13 w 13"/>
                                  <a:gd name="T7" fmla="*/ 50 h 54"/>
                                  <a:gd name="T8" fmla="*/ 10 w 13"/>
                                  <a:gd name="T9" fmla="*/ 54 h 54"/>
                                  <a:gd name="T10" fmla="*/ 10 w 13"/>
                                  <a:gd name="T11" fmla="*/ 54 h 54"/>
                                  <a:gd name="T12" fmla="*/ 8 w 13"/>
                                  <a:gd name="T13" fmla="*/ 52 h 54"/>
                                  <a:gd name="T14" fmla="*/ 0 w 13"/>
                                  <a:gd name="T15" fmla="*/ 3 h 54"/>
                                  <a:gd name="T16" fmla="*/ 2 w 13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3" h="54">
                                    <a:moveTo>
                                      <a:pt x="2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5" y="2"/>
                                    </a:lnTo>
                                    <a:lnTo>
                                      <a:pt x="13" y="50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8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2" y="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" name="Freeform 1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530" y="17280"/>
                                <a:ext cx="107" cy="481"/>
                              </a:xfrm>
                              <a:custGeom>
                                <a:avLst/>
                                <a:gdLst>
                                  <a:gd name="T0" fmla="*/ 2 w 12"/>
                                  <a:gd name="T1" fmla="*/ 0 h 54"/>
                                  <a:gd name="T2" fmla="*/ 2 w 12"/>
                                  <a:gd name="T3" fmla="*/ 0 h 54"/>
                                  <a:gd name="T4" fmla="*/ 5 w 12"/>
                                  <a:gd name="T5" fmla="*/ 2 h 54"/>
                                  <a:gd name="T6" fmla="*/ 12 w 12"/>
                                  <a:gd name="T7" fmla="*/ 50 h 54"/>
                                  <a:gd name="T8" fmla="*/ 10 w 12"/>
                                  <a:gd name="T9" fmla="*/ 54 h 54"/>
                                  <a:gd name="T10" fmla="*/ 10 w 12"/>
                                  <a:gd name="T11" fmla="*/ 54 h 54"/>
                                  <a:gd name="T12" fmla="*/ 8 w 12"/>
                                  <a:gd name="T13" fmla="*/ 52 h 54"/>
                                  <a:gd name="T14" fmla="*/ 0 w 12"/>
                                  <a:gd name="T15" fmla="*/ 3 h 54"/>
                                  <a:gd name="T16" fmla="*/ 2 w 12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2" h="54">
                                    <a:moveTo>
                                      <a:pt x="2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5" y="2"/>
                                    </a:lnTo>
                                    <a:lnTo>
                                      <a:pt x="12" y="50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8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2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Freeform 1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530" y="17280"/>
                                <a:ext cx="107" cy="481"/>
                              </a:xfrm>
                              <a:custGeom>
                                <a:avLst/>
                                <a:gdLst>
                                  <a:gd name="T0" fmla="*/ 2 w 12"/>
                                  <a:gd name="T1" fmla="*/ 0 h 54"/>
                                  <a:gd name="T2" fmla="*/ 2 w 12"/>
                                  <a:gd name="T3" fmla="*/ 0 h 54"/>
                                  <a:gd name="T4" fmla="*/ 5 w 12"/>
                                  <a:gd name="T5" fmla="*/ 2 h 54"/>
                                  <a:gd name="T6" fmla="*/ 12 w 12"/>
                                  <a:gd name="T7" fmla="*/ 50 h 54"/>
                                  <a:gd name="T8" fmla="*/ 10 w 12"/>
                                  <a:gd name="T9" fmla="*/ 54 h 54"/>
                                  <a:gd name="T10" fmla="*/ 10 w 12"/>
                                  <a:gd name="T11" fmla="*/ 54 h 54"/>
                                  <a:gd name="T12" fmla="*/ 8 w 12"/>
                                  <a:gd name="T13" fmla="*/ 52 h 54"/>
                                  <a:gd name="T14" fmla="*/ 0 w 12"/>
                                  <a:gd name="T15" fmla="*/ 3 h 54"/>
                                  <a:gd name="T16" fmla="*/ 2 w 12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2" h="54">
                                    <a:moveTo>
                                      <a:pt x="2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5" y="2"/>
                                    </a:lnTo>
                                    <a:lnTo>
                                      <a:pt x="12" y="50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8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2" y="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Freeform 17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637" y="17280"/>
                                <a:ext cx="98" cy="481"/>
                              </a:xfrm>
                              <a:custGeom>
                                <a:avLst/>
                                <a:gdLst>
                                  <a:gd name="T0" fmla="*/ 1 w 11"/>
                                  <a:gd name="T1" fmla="*/ 0 h 54"/>
                                  <a:gd name="T2" fmla="*/ 1 w 11"/>
                                  <a:gd name="T3" fmla="*/ 0 h 54"/>
                                  <a:gd name="T4" fmla="*/ 5 w 11"/>
                                  <a:gd name="T5" fmla="*/ 2 h 54"/>
                                  <a:gd name="T6" fmla="*/ 11 w 11"/>
                                  <a:gd name="T7" fmla="*/ 50 h 54"/>
                                  <a:gd name="T8" fmla="*/ 9 w 11"/>
                                  <a:gd name="T9" fmla="*/ 54 h 54"/>
                                  <a:gd name="T10" fmla="*/ 9 w 11"/>
                                  <a:gd name="T11" fmla="*/ 54 h 54"/>
                                  <a:gd name="T12" fmla="*/ 8 w 11"/>
                                  <a:gd name="T13" fmla="*/ 52 h 54"/>
                                  <a:gd name="T14" fmla="*/ 0 w 11"/>
                                  <a:gd name="T15" fmla="*/ 3 h 54"/>
                                  <a:gd name="T16" fmla="*/ 1 w 11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1" h="54">
                                    <a:moveTo>
                                      <a:pt x="1" y="0"/>
                                    </a:moveTo>
                                    <a:lnTo>
                                      <a:pt x="1" y="0"/>
                                    </a:lnTo>
                                    <a:lnTo>
                                      <a:pt x="5" y="2"/>
                                    </a:lnTo>
                                    <a:lnTo>
                                      <a:pt x="11" y="50"/>
                                    </a:lnTo>
                                    <a:lnTo>
                                      <a:pt x="9" y="54"/>
                                    </a:lnTo>
                                    <a:lnTo>
                                      <a:pt x="8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1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" name="Freeform 1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637" y="17280"/>
                                <a:ext cx="98" cy="481"/>
                              </a:xfrm>
                              <a:custGeom>
                                <a:avLst/>
                                <a:gdLst>
                                  <a:gd name="T0" fmla="*/ 1 w 11"/>
                                  <a:gd name="T1" fmla="*/ 0 h 54"/>
                                  <a:gd name="T2" fmla="*/ 1 w 11"/>
                                  <a:gd name="T3" fmla="*/ 0 h 54"/>
                                  <a:gd name="T4" fmla="*/ 5 w 11"/>
                                  <a:gd name="T5" fmla="*/ 2 h 54"/>
                                  <a:gd name="T6" fmla="*/ 11 w 11"/>
                                  <a:gd name="T7" fmla="*/ 50 h 54"/>
                                  <a:gd name="T8" fmla="*/ 9 w 11"/>
                                  <a:gd name="T9" fmla="*/ 54 h 54"/>
                                  <a:gd name="T10" fmla="*/ 9 w 11"/>
                                  <a:gd name="T11" fmla="*/ 54 h 54"/>
                                  <a:gd name="T12" fmla="*/ 8 w 11"/>
                                  <a:gd name="T13" fmla="*/ 52 h 54"/>
                                  <a:gd name="T14" fmla="*/ 0 w 11"/>
                                  <a:gd name="T15" fmla="*/ 3 h 54"/>
                                  <a:gd name="T16" fmla="*/ 1 w 11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1" h="54">
                                    <a:moveTo>
                                      <a:pt x="1" y="0"/>
                                    </a:moveTo>
                                    <a:lnTo>
                                      <a:pt x="1" y="0"/>
                                    </a:lnTo>
                                    <a:lnTo>
                                      <a:pt x="5" y="2"/>
                                    </a:lnTo>
                                    <a:lnTo>
                                      <a:pt x="11" y="50"/>
                                    </a:lnTo>
                                    <a:lnTo>
                                      <a:pt x="9" y="54"/>
                                    </a:lnTo>
                                    <a:lnTo>
                                      <a:pt x="8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1" y="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Rectangle 1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913" y="18561"/>
                                <a:ext cx="444" cy="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Rectangle 2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939" y="18588"/>
                                <a:ext cx="392" cy="80"/>
                              </a:xfrm>
                              <a:prstGeom prst="rect">
                                <a:avLst/>
                              </a:pr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Freeform 2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913" y="18712"/>
                                <a:ext cx="444" cy="3923"/>
                              </a:xfrm>
                              <a:custGeom>
                                <a:avLst/>
                                <a:gdLst>
                                  <a:gd name="T0" fmla="*/ 0 w 50"/>
                                  <a:gd name="T1" fmla="*/ 0 h 441"/>
                                  <a:gd name="T2" fmla="*/ 50 w 50"/>
                                  <a:gd name="T3" fmla="*/ 0 h 441"/>
                                  <a:gd name="T4" fmla="*/ 50 w 50"/>
                                  <a:gd name="T5" fmla="*/ 108 h 441"/>
                                  <a:gd name="T6" fmla="*/ 50 w 50"/>
                                  <a:gd name="T7" fmla="*/ 217 h 441"/>
                                  <a:gd name="T8" fmla="*/ 50 w 50"/>
                                  <a:gd name="T9" fmla="*/ 324 h 441"/>
                                  <a:gd name="T10" fmla="*/ 40 w 50"/>
                                  <a:gd name="T11" fmla="*/ 441 h 441"/>
                                  <a:gd name="T12" fmla="*/ 9 w 50"/>
                                  <a:gd name="T13" fmla="*/ 441 h 441"/>
                                  <a:gd name="T14" fmla="*/ 0 w 50"/>
                                  <a:gd name="T15" fmla="*/ 324 h 441"/>
                                  <a:gd name="T16" fmla="*/ 0 w 50"/>
                                  <a:gd name="T17" fmla="*/ 217 h 441"/>
                                  <a:gd name="T18" fmla="*/ 0 w 50"/>
                                  <a:gd name="T19" fmla="*/ 108 h 441"/>
                                  <a:gd name="T20" fmla="*/ 0 w 50"/>
                                  <a:gd name="T21" fmla="*/ 0 h 44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50" h="441">
                                    <a:moveTo>
                                      <a:pt x="0" y="0"/>
                                    </a:moveTo>
                                    <a:lnTo>
                                      <a:pt x="50" y="0"/>
                                    </a:lnTo>
                                    <a:lnTo>
                                      <a:pt x="50" y="108"/>
                                    </a:lnTo>
                                    <a:lnTo>
                                      <a:pt x="50" y="217"/>
                                    </a:lnTo>
                                    <a:lnTo>
                                      <a:pt x="50" y="324"/>
                                    </a:lnTo>
                                    <a:lnTo>
                                      <a:pt x="40" y="441"/>
                                    </a:lnTo>
                                    <a:lnTo>
                                      <a:pt x="9" y="441"/>
                                    </a:lnTo>
                                    <a:lnTo>
                                      <a:pt x="0" y="324"/>
                                    </a:lnTo>
                                    <a:lnTo>
                                      <a:pt x="0" y="217"/>
                                    </a:lnTo>
                                    <a:lnTo>
                                      <a:pt x="0" y="1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Freeform 2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913" y="18712"/>
                                <a:ext cx="444" cy="3923"/>
                              </a:xfrm>
                              <a:custGeom>
                                <a:avLst/>
                                <a:gdLst>
                                  <a:gd name="T0" fmla="*/ 0 w 50"/>
                                  <a:gd name="T1" fmla="*/ 0 h 441"/>
                                  <a:gd name="T2" fmla="*/ 50 w 50"/>
                                  <a:gd name="T3" fmla="*/ 0 h 441"/>
                                  <a:gd name="T4" fmla="*/ 50 w 50"/>
                                  <a:gd name="T5" fmla="*/ 108 h 441"/>
                                  <a:gd name="T6" fmla="*/ 50 w 50"/>
                                  <a:gd name="T7" fmla="*/ 217 h 441"/>
                                  <a:gd name="T8" fmla="*/ 50 w 50"/>
                                  <a:gd name="T9" fmla="*/ 324 h 441"/>
                                  <a:gd name="T10" fmla="*/ 40 w 50"/>
                                  <a:gd name="T11" fmla="*/ 441 h 441"/>
                                  <a:gd name="T12" fmla="*/ 9 w 50"/>
                                  <a:gd name="T13" fmla="*/ 441 h 441"/>
                                  <a:gd name="T14" fmla="*/ 0 w 50"/>
                                  <a:gd name="T15" fmla="*/ 324 h 441"/>
                                  <a:gd name="T16" fmla="*/ 0 w 50"/>
                                  <a:gd name="T17" fmla="*/ 217 h 441"/>
                                  <a:gd name="T18" fmla="*/ 0 w 50"/>
                                  <a:gd name="T19" fmla="*/ 108 h 441"/>
                                  <a:gd name="T20" fmla="*/ 0 w 50"/>
                                  <a:gd name="T21" fmla="*/ 0 h 44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50" h="441">
                                    <a:moveTo>
                                      <a:pt x="0" y="0"/>
                                    </a:moveTo>
                                    <a:lnTo>
                                      <a:pt x="50" y="0"/>
                                    </a:lnTo>
                                    <a:lnTo>
                                      <a:pt x="50" y="108"/>
                                    </a:lnTo>
                                    <a:lnTo>
                                      <a:pt x="50" y="217"/>
                                    </a:lnTo>
                                    <a:lnTo>
                                      <a:pt x="50" y="324"/>
                                    </a:lnTo>
                                    <a:lnTo>
                                      <a:pt x="40" y="441"/>
                                    </a:lnTo>
                                    <a:lnTo>
                                      <a:pt x="9" y="441"/>
                                    </a:lnTo>
                                    <a:lnTo>
                                      <a:pt x="0" y="324"/>
                                    </a:lnTo>
                                    <a:lnTo>
                                      <a:pt x="0" y="217"/>
                                    </a:lnTo>
                                    <a:lnTo>
                                      <a:pt x="0" y="108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Rectangle 2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082" y="18712"/>
                                <a:ext cx="97" cy="3923"/>
                              </a:xfrm>
                              <a:prstGeom prst="rect">
                                <a:avLst/>
                              </a:pr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Rectangle 2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108" y="18739"/>
                                <a:ext cx="45" cy="3869"/>
                              </a:xfrm>
                              <a:prstGeom prst="rect">
                                <a:avLst/>
                              </a:pr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Freeform 2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824" y="16684"/>
                                <a:ext cx="604" cy="1877"/>
                              </a:xfrm>
                              <a:custGeom>
                                <a:avLst/>
                                <a:gdLst>
                                  <a:gd name="T0" fmla="*/ 0 w 68"/>
                                  <a:gd name="T1" fmla="*/ 0 h 211"/>
                                  <a:gd name="T2" fmla="*/ 68 w 68"/>
                                  <a:gd name="T3" fmla="*/ 0 h 211"/>
                                  <a:gd name="T4" fmla="*/ 68 w 68"/>
                                  <a:gd name="T5" fmla="*/ 106 h 211"/>
                                  <a:gd name="T6" fmla="*/ 68 w 68"/>
                                  <a:gd name="T7" fmla="*/ 132 h 211"/>
                                  <a:gd name="T8" fmla="*/ 65 w 68"/>
                                  <a:gd name="T9" fmla="*/ 177 h 211"/>
                                  <a:gd name="T10" fmla="*/ 60 w 68"/>
                                  <a:gd name="T11" fmla="*/ 211 h 211"/>
                                  <a:gd name="T12" fmla="*/ 10 w 68"/>
                                  <a:gd name="T13" fmla="*/ 211 h 211"/>
                                  <a:gd name="T14" fmla="*/ 3 w 68"/>
                                  <a:gd name="T15" fmla="*/ 169 h 211"/>
                                  <a:gd name="T16" fmla="*/ 0 w 68"/>
                                  <a:gd name="T17" fmla="*/ 132 h 211"/>
                                  <a:gd name="T18" fmla="*/ 0 w 68"/>
                                  <a:gd name="T19" fmla="*/ 106 h 211"/>
                                  <a:gd name="T20" fmla="*/ 0 w 68"/>
                                  <a:gd name="T21" fmla="*/ 0 h 21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68" h="211">
                                    <a:moveTo>
                                      <a:pt x="0" y="0"/>
                                    </a:moveTo>
                                    <a:lnTo>
                                      <a:pt x="68" y="0"/>
                                    </a:lnTo>
                                    <a:lnTo>
                                      <a:pt x="68" y="106"/>
                                    </a:lnTo>
                                    <a:lnTo>
                                      <a:pt x="68" y="132"/>
                                    </a:lnTo>
                                    <a:lnTo>
                                      <a:pt x="65" y="177"/>
                                    </a:lnTo>
                                    <a:lnTo>
                                      <a:pt x="60" y="211"/>
                                    </a:lnTo>
                                    <a:lnTo>
                                      <a:pt x="10" y="211"/>
                                    </a:lnTo>
                                    <a:lnTo>
                                      <a:pt x="3" y="169"/>
                                    </a:lnTo>
                                    <a:lnTo>
                                      <a:pt x="0" y="132"/>
                                    </a:lnTo>
                                    <a:lnTo>
                                      <a:pt x="0" y="106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Freeform 2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824" y="16684"/>
                                <a:ext cx="604" cy="1877"/>
                              </a:xfrm>
                              <a:custGeom>
                                <a:avLst/>
                                <a:gdLst>
                                  <a:gd name="T0" fmla="*/ 0 w 68"/>
                                  <a:gd name="T1" fmla="*/ 0 h 211"/>
                                  <a:gd name="T2" fmla="*/ 68 w 68"/>
                                  <a:gd name="T3" fmla="*/ 0 h 211"/>
                                  <a:gd name="T4" fmla="*/ 68 w 68"/>
                                  <a:gd name="T5" fmla="*/ 106 h 211"/>
                                  <a:gd name="T6" fmla="*/ 68 w 68"/>
                                  <a:gd name="T7" fmla="*/ 132 h 211"/>
                                  <a:gd name="T8" fmla="*/ 65 w 68"/>
                                  <a:gd name="T9" fmla="*/ 177 h 211"/>
                                  <a:gd name="T10" fmla="*/ 60 w 68"/>
                                  <a:gd name="T11" fmla="*/ 211 h 211"/>
                                  <a:gd name="T12" fmla="*/ 10 w 68"/>
                                  <a:gd name="T13" fmla="*/ 211 h 211"/>
                                  <a:gd name="T14" fmla="*/ 3 w 68"/>
                                  <a:gd name="T15" fmla="*/ 169 h 211"/>
                                  <a:gd name="T16" fmla="*/ 0 w 68"/>
                                  <a:gd name="T17" fmla="*/ 132 h 211"/>
                                  <a:gd name="T18" fmla="*/ 0 w 68"/>
                                  <a:gd name="T19" fmla="*/ 106 h 211"/>
                                  <a:gd name="T20" fmla="*/ 0 w 68"/>
                                  <a:gd name="T21" fmla="*/ 0 h 21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68" h="211">
                                    <a:moveTo>
                                      <a:pt x="0" y="0"/>
                                    </a:moveTo>
                                    <a:lnTo>
                                      <a:pt x="68" y="0"/>
                                    </a:lnTo>
                                    <a:lnTo>
                                      <a:pt x="68" y="106"/>
                                    </a:lnTo>
                                    <a:lnTo>
                                      <a:pt x="68" y="132"/>
                                    </a:lnTo>
                                    <a:lnTo>
                                      <a:pt x="65" y="177"/>
                                    </a:lnTo>
                                    <a:lnTo>
                                      <a:pt x="60" y="211"/>
                                    </a:lnTo>
                                    <a:lnTo>
                                      <a:pt x="10" y="211"/>
                                    </a:lnTo>
                                    <a:lnTo>
                                      <a:pt x="3" y="169"/>
                                    </a:lnTo>
                                    <a:lnTo>
                                      <a:pt x="0" y="132"/>
                                    </a:lnTo>
                                    <a:lnTo>
                                      <a:pt x="0" y="10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AutoShape 2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717" y="16338"/>
                                <a:ext cx="818" cy="338"/>
                              </a:xfrm>
                              <a:prstGeom prst="roundRect">
                                <a:avLst>
                                  <a:gd name="adj" fmla="val 48148"/>
                                </a:avLst>
                              </a:prstGeom>
                              <a:solidFill>
                                <a:srgbClr val="EFEFEF"/>
                              </a:solidFill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AutoShape 2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326" y="16907"/>
                                <a:ext cx="382" cy="1183"/>
                              </a:xfrm>
                              <a:prstGeom prst="roundRect">
                                <a:avLst>
                                  <a:gd name="adj" fmla="val 20000"/>
                                </a:avLst>
                              </a:prstGeom>
                              <a:solidFill>
                                <a:srgbClr val="EFEFEF"/>
                              </a:solidFill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Line 2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317" y="17183"/>
                                <a:ext cx="391" cy="8"/>
                              </a:xfrm>
                              <a:prstGeom prst="line">
                                <a:avLst/>
                              </a:pr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Line 3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317" y="17796"/>
                                <a:ext cx="391" cy="9"/>
                              </a:xfrm>
                              <a:prstGeom prst="line">
                                <a:avLst/>
                              </a:pr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AutoShape 3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735" y="17209"/>
                                <a:ext cx="62" cy="650"/>
                              </a:xfrm>
                              <a:prstGeom prst="roundRect">
                                <a:avLst>
                                  <a:gd name="adj" fmla="val 37500"/>
                                </a:avLst>
                              </a:prstGeom>
                              <a:solidFill>
                                <a:srgbClr val="EFEFEF"/>
                              </a:solidFill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Freeform 3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619" y="914"/>
                                <a:ext cx="952" cy="15388"/>
                              </a:xfrm>
                              <a:custGeom>
                                <a:avLst/>
                                <a:gdLst>
                                  <a:gd name="T0" fmla="*/ 86 w 107"/>
                                  <a:gd name="T1" fmla="*/ 1652 h 1730"/>
                                  <a:gd name="T2" fmla="*/ 86 w 107"/>
                                  <a:gd name="T3" fmla="*/ 1730 h 1730"/>
                                  <a:gd name="T4" fmla="*/ 20 w 107"/>
                                  <a:gd name="T5" fmla="*/ 1730 h 1730"/>
                                  <a:gd name="T6" fmla="*/ 20 w 107"/>
                                  <a:gd name="T7" fmla="*/ 1652 h 1730"/>
                                  <a:gd name="T8" fmla="*/ 10 w 107"/>
                                  <a:gd name="T9" fmla="*/ 1640 h 1730"/>
                                  <a:gd name="T10" fmla="*/ 10 w 107"/>
                                  <a:gd name="T11" fmla="*/ 1230 h 1730"/>
                                  <a:gd name="T12" fmla="*/ 10 w 107"/>
                                  <a:gd name="T13" fmla="*/ 821 h 1730"/>
                                  <a:gd name="T14" fmla="*/ 10 w 107"/>
                                  <a:gd name="T15" fmla="*/ 410 h 1730"/>
                                  <a:gd name="T16" fmla="*/ 10 w 107"/>
                                  <a:gd name="T17" fmla="*/ 206 h 1730"/>
                                  <a:gd name="T18" fmla="*/ 10 w 107"/>
                                  <a:gd name="T19" fmla="*/ 102 h 1730"/>
                                  <a:gd name="T20" fmla="*/ 10 w 107"/>
                                  <a:gd name="T21" fmla="*/ 52 h 1730"/>
                                  <a:gd name="T22" fmla="*/ 10 w 107"/>
                                  <a:gd name="T23" fmla="*/ 26 h 1730"/>
                                  <a:gd name="T24" fmla="*/ 7 w 107"/>
                                  <a:gd name="T25" fmla="*/ 19 h 1730"/>
                                  <a:gd name="T26" fmla="*/ 3 w 107"/>
                                  <a:gd name="T27" fmla="*/ 16 h 1730"/>
                                  <a:gd name="T28" fmla="*/ 0 w 107"/>
                                  <a:gd name="T29" fmla="*/ 10 h 1730"/>
                                  <a:gd name="T30" fmla="*/ 3 w 107"/>
                                  <a:gd name="T31" fmla="*/ 3 h 1730"/>
                                  <a:gd name="T32" fmla="*/ 10 w 107"/>
                                  <a:gd name="T33" fmla="*/ 0 h 1730"/>
                                  <a:gd name="T34" fmla="*/ 54 w 107"/>
                                  <a:gd name="T35" fmla="*/ 0 h 1730"/>
                                  <a:gd name="T36" fmla="*/ 97 w 107"/>
                                  <a:gd name="T37" fmla="*/ 0 h 1730"/>
                                  <a:gd name="T38" fmla="*/ 104 w 107"/>
                                  <a:gd name="T39" fmla="*/ 3 h 1730"/>
                                  <a:gd name="T40" fmla="*/ 107 w 107"/>
                                  <a:gd name="T41" fmla="*/ 11 h 1730"/>
                                  <a:gd name="T42" fmla="*/ 104 w 107"/>
                                  <a:gd name="T43" fmla="*/ 16 h 1730"/>
                                  <a:gd name="T44" fmla="*/ 99 w 107"/>
                                  <a:gd name="T45" fmla="*/ 21 h 1730"/>
                                  <a:gd name="T46" fmla="*/ 97 w 107"/>
                                  <a:gd name="T47" fmla="*/ 26 h 1730"/>
                                  <a:gd name="T48" fmla="*/ 97 w 107"/>
                                  <a:gd name="T49" fmla="*/ 52 h 1730"/>
                                  <a:gd name="T50" fmla="*/ 97 w 107"/>
                                  <a:gd name="T51" fmla="*/ 102 h 1730"/>
                                  <a:gd name="T52" fmla="*/ 97 w 107"/>
                                  <a:gd name="T53" fmla="*/ 206 h 1730"/>
                                  <a:gd name="T54" fmla="*/ 97 w 107"/>
                                  <a:gd name="T55" fmla="*/ 410 h 1730"/>
                                  <a:gd name="T56" fmla="*/ 97 w 107"/>
                                  <a:gd name="T57" fmla="*/ 821 h 1730"/>
                                  <a:gd name="T58" fmla="*/ 97 w 107"/>
                                  <a:gd name="T59" fmla="*/ 1230 h 1730"/>
                                  <a:gd name="T60" fmla="*/ 97 w 107"/>
                                  <a:gd name="T61" fmla="*/ 1640 h 1730"/>
                                  <a:gd name="T62" fmla="*/ 86 w 107"/>
                                  <a:gd name="T63" fmla="*/ 1652 h 173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</a:cxnLst>
                                <a:rect l="0" t="0" r="r" b="b"/>
                                <a:pathLst>
                                  <a:path w="107" h="1730">
                                    <a:moveTo>
                                      <a:pt x="86" y="1652"/>
                                    </a:moveTo>
                                    <a:lnTo>
                                      <a:pt x="86" y="1730"/>
                                    </a:lnTo>
                                    <a:lnTo>
                                      <a:pt x="20" y="1730"/>
                                    </a:lnTo>
                                    <a:lnTo>
                                      <a:pt x="20" y="1652"/>
                                    </a:lnTo>
                                    <a:lnTo>
                                      <a:pt x="10" y="1640"/>
                                    </a:lnTo>
                                    <a:lnTo>
                                      <a:pt x="10" y="1230"/>
                                    </a:lnTo>
                                    <a:lnTo>
                                      <a:pt x="10" y="821"/>
                                    </a:lnTo>
                                    <a:lnTo>
                                      <a:pt x="10" y="410"/>
                                    </a:lnTo>
                                    <a:lnTo>
                                      <a:pt x="10" y="206"/>
                                    </a:lnTo>
                                    <a:lnTo>
                                      <a:pt x="10" y="102"/>
                                    </a:lnTo>
                                    <a:lnTo>
                                      <a:pt x="10" y="52"/>
                                    </a:lnTo>
                                    <a:lnTo>
                                      <a:pt x="10" y="26"/>
                                    </a:lnTo>
                                    <a:lnTo>
                                      <a:pt x="7" y="19"/>
                                    </a:lnTo>
                                    <a:lnTo>
                                      <a:pt x="3" y="16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3" y="3"/>
                                    </a:lnTo>
                                    <a:lnTo>
                                      <a:pt x="10" y="0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97" y="0"/>
                                    </a:lnTo>
                                    <a:lnTo>
                                      <a:pt x="104" y="3"/>
                                    </a:lnTo>
                                    <a:lnTo>
                                      <a:pt x="107" y="11"/>
                                    </a:lnTo>
                                    <a:lnTo>
                                      <a:pt x="104" y="16"/>
                                    </a:lnTo>
                                    <a:lnTo>
                                      <a:pt x="99" y="21"/>
                                    </a:lnTo>
                                    <a:lnTo>
                                      <a:pt x="97" y="26"/>
                                    </a:lnTo>
                                    <a:lnTo>
                                      <a:pt x="97" y="52"/>
                                    </a:lnTo>
                                    <a:lnTo>
                                      <a:pt x="97" y="102"/>
                                    </a:lnTo>
                                    <a:lnTo>
                                      <a:pt x="97" y="206"/>
                                    </a:lnTo>
                                    <a:lnTo>
                                      <a:pt x="97" y="410"/>
                                    </a:lnTo>
                                    <a:lnTo>
                                      <a:pt x="97" y="821"/>
                                    </a:lnTo>
                                    <a:lnTo>
                                      <a:pt x="97" y="1230"/>
                                    </a:lnTo>
                                    <a:lnTo>
                                      <a:pt x="97" y="1640"/>
                                    </a:lnTo>
                                    <a:lnTo>
                                      <a:pt x="86" y="165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Freeform 3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619" y="914"/>
                                <a:ext cx="952" cy="15388"/>
                              </a:xfrm>
                              <a:custGeom>
                                <a:avLst/>
                                <a:gdLst>
                                  <a:gd name="T0" fmla="*/ 86 w 107"/>
                                  <a:gd name="T1" fmla="*/ 1652 h 1730"/>
                                  <a:gd name="T2" fmla="*/ 86 w 107"/>
                                  <a:gd name="T3" fmla="*/ 1730 h 1730"/>
                                  <a:gd name="T4" fmla="*/ 20 w 107"/>
                                  <a:gd name="T5" fmla="*/ 1730 h 1730"/>
                                  <a:gd name="T6" fmla="*/ 20 w 107"/>
                                  <a:gd name="T7" fmla="*/ 1652 h 1730"/>
                                  <a:gd name="T8" fmla="*/ 10 w 107"/>
                                  <a:gd name="T9" fmla="*/ 1640 h 1730"/>
                                  <a:gd name="T10" fmla="*/ 10 w 107"/>
                                  <a:gd name="T11" fmla="*/ 1230 h 1730"/>
                                  <a:gd name="T12" fmla="*/ 10 w 107"/>
                                  <a:gd name="T13" fmla="*/ 821 h 1730"/>
                                  <a:gd name="T14" fmla="*/ 10 w 107"/>
                                  <a:gd name="T15" fmla="*/ 410 h 1730"/>
                                  <a:gd name="T16" fmla="*/ 10 w 107"/>
                                  <a:gd name="T17" fmla="*/ 206 h 1730"/>
                                  <a:gd name="T18" fmla="*/ 10 w 107"/>
                                  <a:gd name="T19" fmla="*/ 102 h 1730"/>
                                  <a:gd name="T20" fmla="*/ 10 w 107"/>
                                  <a:gd name="T21" fmla="*/ 52 h 1730"/>
                                  <a:gd name="T22" fmla="*/ 10 w 107"/>
                                  <a:gd name="T23" fmla="*/ 26 h 1730"/>
                                  <a:gd name="T24" fmla="*/ 7 w 107"/>
                                  <a:gd name="T25" fmla="*/ 19 h 1730"/>
                                  <a:gd name="T26" fmla="*/ 3 w 107"/>
                                  <a:gd name="T27" fmla="*/ 16 h 1730"/>
                                  <a:gd name="T28" fmla="*/ 0 w 107"/>
                                  <a:gd name="T29" fmla="*/ 10 h 1730"/>
                                  <a:gd name="T30" fmla="*/ 3 w 107"/>
                                  <a:gd name="T31" fmla="*/ 3 h 1730"/>
                                  <a:gd name="T32" fmla="*/ 10 w 107"/>
                                  <a:gd name="T33" fmla="*/ 0 h 1730"/>
                                  <a:gd name="T34" fmla="*/ 54 w 107"/>
                                  <a:gd name="T35" fmla="*/ 0 h 1730"/>
                                  <a:gd name="T36" fmla="*/ 97 w 107"/>
                                  <a:gd name="T37" fmla="*/ 0 h 1730"/>
                                  <a:gd name="T38" fmla="*/ 104 w 107"/>
                                  <a:gd name="T39" fmla="*/ 3 h 1730"/>
                                  <a:gd name="T40" fmla="*/ 107 w 107"/>
                                  <a:gd name="T41" fmla="*/ 11 h 1730"/>
                                  <a:gd name="T42" fmla="*/ 104 w 107"/>
                                  <a:gd name="T43" fmla="*/ 16 h 1730"/>
                                  <a:gd name="T44" fmla="*/ 99 w 107"/>
                                  <a:gd name="T45" fmla="*/ 21 h 1730"/>
                                  <a:gd name="T46" fmla="*/ 97 w 107"/>
                                  <a:gd name="T47" fmla="*/ 26 h 1730"/>
                                  <a:gd name="T48" fmla="*/ 97 w 107"/>
                                  <a:gd name="T49" fmla="*/ 52 h 1730"/>
                                  <a:gd name="T50" fmla="*/ 97 w 107"/>
                                  <a:gd name="T51" fmla="*/ 102 h 1730"/>
                                  <a:gd name="T52" fmla="*/ 97 w 107"/>
                                  <a:gd name="T53" fmla="*/ 206 h 1730"/>
                                  <a:gd name="T54" fmla="*/ 97 w 107"/>
                                  <a:gd name="T55" fmla="*/ 410 h 1730"/>
                                  <a:gd name="T56" fmla="*/ 97 w 107"/>
                                  <a:gd name="T57" fmla="*/ 821 h 1730"/>
                                  <a:gd name="T58" fmla="*/ 97 w 107"/>
                                  <a:gd name="T59" fmla="*/ 1230 h 1730"/>
                                  <a:gd name="T60" fmla="*/ 97 w 107"/>
                                  <a:gd name="T61" fmla="*/ 1640 h 1730"/>
                                  <a:gd name="T62" fmla="*/ 86 w 107"/>
                                  <a:gd name="T63" fmla="*/ 1652 h 173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</a:cxnLst>
                                <a:rect l="0" t="0" r="r" b="b"/>
                                <a:pathLst>
                                  <a:path w="107" h="1730">
                                    <a:moveTo>
                                      <a:pt x="86" y="1652"/>
                                    </a:moveTo>
                                    <a:lnTo>
                                      <a:pt x="86" y="1730"/>
                                    </a:lnTo>
                                    <a:lnTo>
                                      <a:pt x="20" y="1730"/>
                                    </a:lnTo>
                                    <a:lnTo>
                                      <a:pt x="20" y="1652"/>
                                    </a:lnTo>
                                    <a:lnTo>
                                      <a:pt x="10" y="1640"/>
                                    </a:lnTo>
                                    <a:lnTo>
                                      <a:pt x="10" y="1230"/>
                                    </a:lnTo>
                                    <a:lnTo>
                                      <a:pt x="10" y="821"/>
                                    </a:lnTo>
                                    <a:lnTo>
                                      <a:pt x="10" y="410"/>
                                    </a:lnTo>
                                    <a:lnTo>
                                      <a:pt x="10" y="206"/>
                                    </a:lnTo>
                                    <a:lnTo>
                                      <a:pt x="10" y="102"/>
                                    </a:lnTo>
                                    <a:lnTo>
                                      <a:pt x="10" y="52"/>
                                    </a:lnTo>
                                    <a:lnTo>
                                      <a:pt x="10" y="26"/>
                                    </a:lnTo>
                                    <a:lnTo>
                                      <a:pt x="7" y="19"/>
                                    </a:lnTo>
                                    <a:lnTo>
                                      <a:pt x="3" y="16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3" y="3"/>
                                    </a:lnTo>
                                    <a:lnTo>
                                      <a:pt x="10" y="0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97" y="0"/>
                                    </a:lnTo>
                                    <a:lnTo>
                                      <a:pt x="104" y="3"/>
                                    </a:lnTo>
                                    <a:lnTo>
                                      <a:pt x="107" y="11"/>
                                    </a:lnTo>
                                    <a:lnTo>
                                      <a:pt x="104" y="16"/>
                                    </a:lnTo>
                                    <a:lnTo>
                                      <a:pt x="99" y="21"/>
                                    </a:lnTo>
                                    <a:lnTo>
                                      <a:pt x="97" y="26"/>
                                    </a:lnTo>
                                    <a:lnTo>
                                      <a:pt x="97" y="52"/>
                                    </a:lnTo>
                                    <a:lnTo>
                                      <a:pt x="97" y="102"/>
                                    </a:lnTo>
                                    <a:lnTo>
                                      <a:pt x="97" y="206"/>
                                    </a:lnTo>
                                    <a:lnTo>
                                      <a:pt x="97" y="410"/>
                                    </a:lnTo>
                                    <a:lnTo>
                                      <a:pt x="97" y="821"/>
                                    </a:lnTo>
                                    <a:lnTo>
                                      <a:pt x="97" y="1230"/>
                                    </a:lnTo>
                                    <a:lnTo>
                                      <a:pt x="97" y="1640"/>
                                    </a:lnTo>
                                    <a:lnTo>
                                      <a:pt x="86" y="1652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3" name="Line 3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2302"/>
                                <a:ext cx="783" cy="8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3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2542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" name="Line 3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2800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" name="Line 3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3049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" name="Line 3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3307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Line 3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3565"/>
                                <a:ext cx="525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" name="Line 4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3814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" name="Line 4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4072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" name="Line 4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4321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Line 4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4579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" name="Line 4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4828"/>
                                <a:ext cx="783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Line 4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5086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Line 4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5326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Line 4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5593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Line 4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5851"/>
                                <a:ext cx="267" cy="8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Line 4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6091"/>
                                <a:ext cx="525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Line 5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6358"/>
                                <a:ext cx="267" cy="8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Line 5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6598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" name="Line 5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6856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Line 5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7105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5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7363"/>
                                <a:ext cx="783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Line 5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7621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Line 5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7870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Line 5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8128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" name="Line 5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8377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" name="Line 5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8635"/>
                                <a:ext cx="525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" name="Line 6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8884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" name="Line 6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9142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Line 6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9382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" name="Line 6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9649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" name="Line 6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9907"/>
                                <a:ext cx="783" cy="8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" name="Line 6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0147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" name="Line 6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0414"/>
                                <a:ext cx="267" cy="8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" name="Line 6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0654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" name="Line 6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0912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" name="Line 6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1161"/>
                                <a:ext cx="525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" name="Line 7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1419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" name="Line 7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1677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" name="Line 7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1926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Line 7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2184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Line 7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2433"/>
                                <a:ext cx="783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Line 7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2691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" name="Line 7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2940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" name="Line 7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3198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" name="Line 7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3438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Line 7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3705"/>
                                <a:ext cx="525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Line 8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3963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8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4203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8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4470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Line 8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4710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8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4968"/>
                                <a:ext cx="783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84" name="Group 8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540" y="1175"/>
                              <a:ext cx="3112" cy="4083"/>
                              <a:chOff x="0" y="-3"/>
                              <a:chExt cx="20000" cy="20003"/>
                            </a:xfrm>
                          </wpg:grpSpPr>
                          <wps:wsp>
                            <wps:cNvPr id="85" name="Rectangle 8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19189"/>
                                <a:ext cx="20000" cy="4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595959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6" name="Rectangle 8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" y="19613"/>
                                <a:ext cx="1559" cy="387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" name="Rectangle 8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8004" y="19614"/>
                                <a:ext cx="1558" cy="386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8" name="Rectangle 8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7071" y="-3"/>
                                <a:ext cx="570" cy="19192"/>
                              </a:xfrm>
                              <a:prstGeom prst="rect">
                                <a:avLst/>
                              </a:prstGeom>
                              <a:solidFill>
                                <a:srgbClr val="595959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9" name="Group 9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182" y="1697"/>
                              <a:ext cx="1358" cy="294"/>
                              <a:chOff x="1" y="2"/>
                              <a:chExt cx="19999" cy="19997"/>
                            </a:xfrm>
                          </wpg:grpSpPr>
                          <wps:wsp>
                            <wps:cNvPr id="90" name="Rectangle 9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286" y="6357"/>
                                <a:ext cx="16714" cy="6689"/>
                              </a:xfrm>
                              <a:prstGeom prst="rect">
                                <a:avLst/>
                              </a:prstGeom>
                              <a:solidFill>
                                <a:srgbClr val="595959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1" name="Oval 9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3429" y="1125"/>
                                <a:ext cx="3859" cy="17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" name="Rectangle 9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" y="265"/>
                                <a:ext cx="1017" cy="191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595959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3" name="Rectangle 9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61" y="196"/>
                                <a:ext cx="1307" cy="191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595959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4" name="Freeform 9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152" y="2125"/>
                                <a:ext cx="5080" cy="15154"/>
                              </a:xfrm>
                              <a:custGeom>
                                <a:avLst/>
                                <a:gdLst>
                                  <a:gd name="T0" fmla="*/ 0 w 20000"/>
                                  <a:gd name="T1" fmla="*/ 0 h 20000"/>
                                  <a:gd name="T2" fmla="*/ 0 w 20000"/>
                                  <a:gd name="T3" fmla="*/ 19913 h 20000"/>
                                  <a:gd name="T4" fmla="*/ 19944 w 20000"/>
                                  <a:gd name="T5" fmla="*/ 17293 h 20000"/>
                                  <a:gd name="T6" fmla="*/ 19944 w 20000"/>
                                  <a:gd name="T7" fmla="*/ 2620 h 20000"/>
                                  <a:gd name="T8" fmla="*/ 0 w 20000"/>
                                  <a:gd name="T9" fmla="*/ 0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0" y="0"/>
                                    </a:moveTo>
                                    <a:lnTo>
                                      <a:pt x="0" y="19913"/>
                                    </a:lnTo>
                                    <a:lnTo>
                                      <a:pt x="19944" y="17293"/>
                                    </a:lnTo>
                                    <a:lnTo>
                                      <a:pt x="19944" y="262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595959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lg" len="med"/>
                                <a:tailEnd type="none" w="lg" len="med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5" name="Freeform 9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3214" y="2"/>
                                <a:ext cx="4289" cy="19997"/>
                              </a:xfrm>
                              <a:custGeom>
                                <a:avLst/>
                                <a:gdLst>
                                  <a:gd name="T0" fmla="*/ 0 w 20000"/>
                                  <a:gd name="T1" fmla="*/ 0 h 20000"/>
                                  <a:gd name="T2" fmla="*/ 11906 w 20000"/>
                                  <a:gd name="T3" fmla="*/ 8013 h 20000"/>
                                  <a:gd name="T4" fmla="*/ 19933 w 20000"/>
                                  <a:gd name="T5" fmla="*/ 19934 h 20000"/>
                                  <a:gd name="T6" fmla="*/ 8094 w 20000"/>
                                  <a:gd name="T7" fmla="*/ 11987 h 20000"/>
                                  <a:gd name="T8" fmla="*/ 0 w 20000"/>
                                  <a:gd name="T9" fmla="*/ 0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0" y="0"/>
                                    </a:moveTo>
                                    <a:lnTo>
                                      <a:pt x="11906" y="8013"/>
                                    </a:lnTo>
                                    <a:lnTo>
                                      <a:pt x="19933" y="19934"/>
                                    </a:lnTo>
                                    <a:lnTo>
                                      <a:pt x="8094" y="11987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 type="none" w="lg" len="med"/>
                                <a:tailEnd type="none" w="lg" len="med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96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50" y="3868"/>
                              <a:ext cx="1" cy="7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40" y="3763"/>
                              <a:ext cx="1" cy="8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" name="Line 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55" y="4708"/>
                              <a:ext cx="48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Arc 100"/>
                          <wps:cNvSpPr>
                            <a:spLocks/>
                          </wps:cNvSpPr>
                          <wps:spPr bwMode="auto">
                            <a:xfrm flipH="1" flipV="1">
                              <a:off x="6950" y="4588"/>
                              <a:ext cx="121" cy="12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Arc 101"/>
                          <wps:cNvSpPr>
                            <a:spLocks/>
                          </wps:cNvSpPr>
                          <wps:spPr bwMode="auto">
                            <a:xfrm flipV="1">
                              <a:off x="7520" y="4588"/>
                              <a:ext cx="121" cy="12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Arc 102"/>
                          <wps:cNvSpPr>
                            <a:spLocks/>
                          </wps:cNvSpPr>
                          <wps:spPr bwMode="auto">
                            <a:xfrm>
                              <a:off x="6890" y="3733"/>
                              <a:ext cx="61" cy="13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Lin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5" y="4273"/>
                              <a:ext cx="66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Rectangle 104"/>
                          <wps:cNvSpPr>
                            <a:spLocks noChangeArrowheads="1"/>
                          </wps:cNvSpPr>
                          <wps:spPr bwMode="auto">
                            <a:xfrm>
                              <a:off x="7175" y="4588"/>
                              <a:ext cx="256" cy="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Line 1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95" y="4573"/>
                              <a:ext cx="1" cy="1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5" name="Group 106"/>
                          <wpg:cNvGrpSpPr>
                            <a:grpSpLocks/>
                          </wpg:cNvGrpSpPr>
                          <wpg:grpSpPr bwMode="auto">
                            <a:xfrm>
                              <a:off x="5993" y="4729"/>
                              <a:ext cx="1876" cy="382"/>
                              <a:chOff x="876" y="4470"/>
                              <a:chExt cx="1876" cy="382"/>
                            </a:xfrm>
                          </wpg:grpSpPr>
                          <wps:wsp>
                            <wps:cNvPr id="106" name="Rectangle 1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96" y="4470"/>
                                <a:ext cx="1156" cy="38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Freeform 108"/>
                            <wps:cNvSpPr>
                              <a:spLocks/>
                            </wps:cNvSpPr>
                            <wps:spPr bwMode="auto">
                              <a:xfrm>
                                <a:off x="876" y="4626"/>
                                <a:ext cx="706" cy="106"/>
                              </a:xfrm>
                              <a:custGeom>
                                <a:avLst/>
                                <a:gdLst>
                                  <a:gd name="T0" fmla="*/ 0 w 20000"/>
                                  <a:gd name="T1" fmla="*/ 8491 h 20000"/>
                                  <a:gd name="T2" fmla="*/ 0 w 20000"/>
                                  <a:gd name="T3" fmla="*/ 5660 h 20000"/>
                                  <a:gd name="T4" fmla="*/ 1700 w 20000"/>
                                  <a:gd name="T5" fmla="*/ 5660 h 20000"/>
                                  <a:gd name="T6" fmla="*/ 2550 w 20000"/>
                                  <a:gd name="T7" fmla="*/ 2830 h 20000"/>
                                  <a:gd name="T8" fmla="*/ 5524 w 20000"/>
                                  <a:gd name="T9" fmla="*/ 2830 h 20000"/>
                                  <a:gd name="T10" fmla="*/ 5949 w 20000"/>
                                  <a:gd name="T11" fmla="*/ 0 h 20000"/>
                                  <a:gd name="T12" fmla="*/ 12323 w 20000"/>
                                  <a:gd name="T13" fmla="*/ 0 h 20000"/>
                                  <a:gd name="T14" fmla="*/ 12323 w 20000"/>
                                  <a:gd name="T15" fmla="*/ 2830 h 20000"/>
                                  <a:gd name="T16" fmla="*/ 12748 w 20000"/>
                                  <a:gd name="T17" fmla="*/ 2830 h 20000"/>
                                  <a:gd name="T18" fmla="*/ 12748 w 20000"/>
                                  <a:gd name="T19" fmla="*/ 5660 h 20000"/>
                                  <a:gd name="T20" fmla="*/ 13173 w 20000"/>
                                  <a:gd name="T21" fmla="*/ 5660 h 20000"/>
                                  <a:gd name="T22" fmla="*/ 14023 w 20000"/>
                                  <a:gd name="T23" fmla="*/ 8491 h 20000"/>
                                  <a:gd name="T24" fmla="*/ 14023 w 20000"/>
                                  <a:gd name="T25" fmla="*/ 11321 h 20000"/>
                                  <a:gd name="T26" fmla="*/ 14448 w 20000"/>
                                  <a:gd name="T27" fmla="*/ 11321 h 20000"/>
                                  <a:gd name="T28" fmla="*/ 14448 w 20000"/>
                                  <a:gd name="T29" fmla="*/ 14151 h 20000"/>
                                  <a:gd name="T30" fmla="*/ 16147 w 20000"/>
                                  <a:gd name="T31" fmla="*/ 14151 h 20000"/>
                                  <a:gd name="T32" fmla="*/ 16572 w 20000"/>
                                  <a:gd name="T33" fmla="*/ 16981 h 20000"/>
                                  <a:gd name="T34" fmla="*/ 16997 w 20000"/>
                                  <a:gd name="T35" fmla="*/ 16981 h 20000"/>
                                  <a:gd name="T36" fmla="*/ 16997 w 20000"/>
                                  <a:gd name="T37" fmla="*/ 19811 h 20000"/>
                                  <a:gd name="T38" fmla="*/ 19972 w 20000"/>
                                  <a:gd name="T39" fmla="*/ 19811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0" y="8491"/>
                                    </a:moveTo>
                                    <a:lnTo>
                                      <a:pt x="0" y="5660"/>
                                    </a:lnTo>
                                    <a:lnTo>
                                      <a:pt x="1700" y="5660"/>
                                    </a:lnTo>
                                    <a:lnTo>
                                      <a:pt x="2550" y="2830"/>
                                    </a:lnTo>
                                    <a:lnTo>
                                      <a:pt x="5524" y="2830"/>
                                    </a:lnTo>
                                    <a:lnTo>
                                      <a:pt x="5949" y="0"/>
                                    </a:lnTo>
                                    <a:lnTo>
                                      <a:pt x="12323" y="0"/>
                                    </a:lnTo>
                                    <a:lnTo>
                                      <a:pt x="12323" y="2830"/>
                                    </a:lnTo>
                                    <a:lnTo>
                                      <a:pt x="12748" y="2830"/>
                                    </a:lnTo>
                                    <a:lnTo>
                                      <a:pt x="12748" y="5660"/>
                                    </a:lnTo>
                                    <a:lnTo>
                                      <a:pt x="13173" y="5660"/>
                                    </a:lnTo>
                                    <a:lnTo>
                                      <a:pt x="14023" y="8491"/>
                                    </a:lnTo>
                                    <a:lnTo>
                                      <a:pt x="14023" y="11321"/>
                                    </a:lnTo>
                                    <a:lnTo>
                                      <a:pt x="14448" y="11321"/>
                                    </a:lnTo>
                                    <a:lnTo>
                                      <a:pt x="14448" y="14151"/>
                                    </a:lnTo>
                                    <a:lnTo>
                                      <a:pt x="16147" y="14151"/>
                                    </a:lnTo>
                                    <a:lnTo>
                                      <a:pt x="16572" y="16981"/>
                                    </a:lnTo>
                                    <a:lnTo>
                                      <a:pt x="16997" y="16981"/>
                                    </a:lnTo>
                                    <a:lnTo>
                                      <a:pt x="16997" y="19811"/>
                                    </a:lnTo>
                                    <a:lnTo>
                                      <a:pt x="19972" y="19811"/>
                                    </a:ln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8" name="Freeform 109"/>
                          <wps:cNvSpPr>
                            <a:spLocks/>
                          </wps:cNvSpPr>
                          <wps:spPr bwMode="auto">
                            <a:xfrm>
                              <a:off x="6029" y="4969"/>
                              <a:ext cx="706" cy="106"/>
                            </a:xfrm>
                            <a:custGeom>
                              <a:avLst/>
                              <a:gdLst>
                                <a:gd name="T0" fmla="*/ 0 w 20000"/>
                                <a:gd name="T1" fmla="*/ 8491 h 20000"/>
                                <a:gd name="T2" fmla="*/ 0 w 20000"/>
                                <a:gd name="T3" fmla="*/ 5660 h 20000"/>
                                <a:gd name="T4" fmla="*/ 1700 w 20000"/>
                                <a:gd name="T5" fmla="*/ 5660 h 20000"/>
                                <a:gd name="T6" fmla="*/ 2550 w 20000"/>
                                <a:gd name="T7" fmla="*/ 2830 h 20000"/>
                                <a:gd name="T8" fmla="*/ 5524 w 20000"/>
                                <a:gd name="T9" fmla="*/ 2830 h 20000"/>
                                <a:gd name="T10" fmla="*/ 5949 w 20000"/>
                                <a:gd name="T11" fmla="*/ 0 h 20000"/>
                                <a:gd name="T12" fmla="*/ 12323 w 20000"/>
                                <a:gd name="T13" fmla="*/ 0 h 20000"/>
                                <a:gd name="T14" fmla="*/ 12323 w 20000"/>
                                <a:gd name="T15" fmla="*/ 2830 h 20000"/>
                                <a:gd name="T16" fmla="*/ 12748 w 20000"/>
                                <a:gd name="T17" fmla="*/ 2830 h 20000"/>
                                <a:gd name="T18" fmla="*/ 12748 w 20000"/>
                                <a:gd name="T19" fmla="*/ 5660 h 20000"/>
                                <a:gd name="T20" fmla="*/ 13173 w 20000"/>
                                <a:gd name="T21" fmla="*/ 5660 h 20000"/>
                                <a:gd name="T22" fmla="*/ 14023 w 20000"/>
                                <a:gd name="T23" fmla="*/ 8491 h 20000"/>
                                <a:gd name="T24" fmla="*/ 14023 w 20000"/>
                                <a:gd name="T25" fmla="*/ 11321 h 20000"/>
                                <a:gd name="T26" fmla="*/ 14448 w 20000"/>
                                <a:gd name="T27" fmla="*/ 11321 h 20000"/>
                                <a:gd name="T28" fmla="*/ 14448 w 20000"/>
                                <a:gd name="T29" fmla="*/ 14151 h 20000"/>
                                <a:gd name="T30" fmla="*/ 16147 w 20000"/>
                                <a:gd name="T31" fmla="*/ 14151 h 20000"/>
                                <a:gd name="T32" fmla="*/ 16572 w 20000"/>
                                <a:gd name="T33" fmla="*/ 16981 h 20000"/>
                                <a:gd name="T34" fmla="*/ 16997 w 20000"/>
                                <a:gd name="T35" fmla="*/ 16981 h 20000"/>
                                <a:gd name="T36" fmla="*/ 16997 w 20000"/>
                                <a:gd name="T37" fmla="*/ 19811 h 20000"/>
                                <a:gd name="T38" fmla="*/ 19972 w 20000"/>
                                <a:gd name="T39" fmla="*/ 19811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0" y="8491"/>
                                  </a:moveTo>
                                  <a:lnTo>
                                    <a:pt x="0" y="5660"/>
                                  </a:lnTo>
                                  <a:lnTo>
                                    <a:pt x="1700" y="5660"/>
                                  </a:lnTo>
                                  <a:lnTo>
                                    <a:pt x="2550" y="2830"/>
                                  </a:lnTo>
                                  <a:lnTo>
                                    <a:pt x="5524" y="2830"/>
                                  </a:lnTo>
                                  <a:lnTo>
                                    <a:pt x="5949" y="0"/>
                                  </a:lnTo>
                                  <a:lnTo>
                                    <a:pt x="12323" y="0"/>
                                  </a:lnTo>
                                  <a:lnTo>
                                    <a:pt x="12323" y="2830"/>
                                  </a:lnTo>
                                  <a:lnTo>
                                    <a:pt x="12748" y="2830"/>
                                  </a:lnTo>
                                  <a:lnTo>
                                    <a:pt x="12748" y="5660"/>
                                  </a:lnTo>
                                  <a:lnTo>
                                    <a:pt x="13173" y="5660"/>
                                  </a:lnTo>
                                  <a:lnTo>
                                    <a:pt x="14023" y="8491"/>
                                  </a:lnTo>
                                  <a:lnTo>
                                    <a:pt x="14023" y="11321"/>
                                  </a:lnTo>
                                  <a:lnTo>
                                    <a:pt x="14448" y="11321"/>
                                  </a:lnTo>
                                  <a:lnTo>
                                    <a:pt x="14448" y="14151"/>
                                  </a:lnTo>
                                  <a:lnTo>
                                    <a:pt x="16147" y="14151"/>
                                  </a:lnTo>
                                  <a:lnTo>
                                    <a:pt x="16572" y="16981"/>
                                  </a:lnTo>
                                  <a:lnTo>
                                    <a:pt x="16997" y="16981"/>
                                  </a:lnTo>
                                  <a:lnTo>
                                    <a:pt x="16997" y="19811"/>
                                  </a:lnTo>
                                  <a:lnTo>
                                    <a:pt x="19972" y="19811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9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6593" y="3034"/>
                            <a:ext cx="3255" cy="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6EE13616" w14:textId="32FC1D40" w:rsidR="00E27630" w:rsidRPr="00E27630" w:rsidRDefault="00E27630" w:rsidP="00E27630">
                              <w:pPr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Burette contenant (H</w:t>
                              </w:r>
                              <w:r>
                                <w:rPr>
                                  <w:rFonts w:cs="Arial"/>
                                  <w:sz w:val="20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cs="Arial"/>
                                  <w:sz w:val="20"/>
                                </w:rPr>
                                <w:t>O</w:t>
                              </w:r>
                              <w:r>
                                <w:rPr>
                                  <w:rFonts w:cs="Arial"/>
                                  <w:sz w:val="20"/>
                                  <w:vertAlign w:val="superscript"/>
                                </w:rPr>
                                <w:t>+</w:t>
                              </w:r>
                              <w:r>
                                <w:rPr>
                                  <w:rFonts w:cs="Arial"/>
                                  <w:sz w:val="20"/>
                                </w:rPr>
                                <w:t xml:space="preserve"> + Cl</w:t>
                              </w:r>
                              <w:r>
                                <w:rPr>
                                  <w:rFonts w:cs="Arial"/>
                                  <w:sz w:val="20"/>
                                  <w:vertAlign w:val="superscript"/>
                                </w:rPr>
                                <w:t>–</w:t>
                              </w:r>
                              <w:r>
                                <w:rPr>
                                  <w:rFonts w:cs="Arial"/>
                                  <w:sz w:val="20"/>
                                </w:rPr>
                                <w:t xml:space="preserve">) à </w:t>
                              </w:r>
                              <w:r w:rsidRPr="00E27630">
                                <w:rPr>
                                  <w:rFonts w:cs="Arial"/>
                                  <w:i/>
                                  <w:iCs/>
                                  <w:sz w:val="20"/>
                                </w:rPr>
                                <w:t>C</w:t>
                              </w:r>
                              <w:r>
                                <w:rPr>
                                  <w:rFonts w:cs="Arial"/>
                                  <w:sz w:val="20"/>
                                  <w:vertAlign w:val="subscript"/>
                                </w:rPr>
                                <w:t>A</w:t>
                              </w:r>
                              <w:r>
                                <w:rPr>
                                  <w:rFonts w:cs="Arial"/>
                                  <w:sz w:val="20"/>
                                </w:rPr>
                                <w:t xml:space="preserve"> = 0,10 </w:t>
                              </w:r>
                              <w:proofErr w:type="gramStart"/>
                              <w:r>
                                <w:rPr>
                                  <w:rFonts w:cs="Arial"/>
                                  <w:sz w:val="20"/>
                                </w:rPr>
                                <w:t>mol.L</w:t>
                              </w:r>
                              <w:proofErr w:type="gramEnd"/>
                              <w:r>
                                <w:rPr>
                                  <w:rFonts w:cs="Arial"/>
                                  <w:sz w:val="20"/>
                                  <w:vertAlign w:val="superscript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Line 111"/>
                        <wps:cNvCnPr>
                          <a:cxnSpLocks noChangeShapeType="1"/>
                        </wps:cNvCnPr>
                        <wps:spPr bwMode="auto">
                          <a:xfrm flipH="1">
                            <a:off x="5505" y="3431"/>
                            <a:ext cx="1095" cy="7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7493" y="4227"/>
                            <a:ext cx="1928" cy="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C54E754" w14:textId="36CC773A" w:rsidR="00E27630" w:rsidRDefault="00E27630" w:rsidP="00E27630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Sonde conductimétriqu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7913" y="5187"/>
                            <a:ext cx="1628" cy="4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726890F" w14:textId="1C07D598" w:rsidR="00E27630" w:rsidRDefault="00E27630" w:rsidP="00E27630">
                              <w:pPr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>conductimètre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Line 114"/>
                        <wps:cNvCnPr>
                          <a:cxnSpLocks noChangeShapeType="1"/>
                        </wps:cNvCnPr>
                        <wps:spPr bwMode="auto">
                          <a:xfrm flipH="1">
                            <a:off x="7268" y="5486"/>
                            <a:ext cx="645" cy="3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6435" y="5506"/>
                            <a:ext cx="818" cy="1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Oval 116"/>
                        <wps:cNvSpPr>
                          <a:spLocks noChangeArrowheads="1"/>
                        </wps:cNvSpPr>
                        <wps:spPr bwMode="auto">
                          <a:xfrm>
                            <a:off x="6652" y="6033"/>
                            <a:ext cx="397" cy="39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Rectangle 117"/>
                        <wps:cNvSpPr>
                          <a:spLocks noChangeArrowheads="1"/>
                        </wps:cNvSpPr>
                        <wps:spPr bwMode="auto">
                          <a:xfrm>
                            <a:off x="5513" y="5404"/>
                            <a:ext cx="143" cy="9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Freeform 118"/>
                        <wps:cNvSpPr>
                          <a:spLocks/>
                        </wps:cNvSpPr>
                        <wps:spPr bwMode="auto">
                          <a:xfrm>
                            <a:off x="5428" y="4928"/>
                            <a:ext cx="1420" cy="581"/>
                          </a:xfrm>
                          <a:custGeom>
                            <a:avLst/>
                            <a:gdLst>
                              <a:gd name="T0" fmla="*/ 152 w 1420"/>
                              <a:gd name="T1" fmla="*/ 468 h 581"/>
                              <a:gd name="T2" fmla="*/ 85 w 1420"/>
                              <a:gd name="T3" fmla="*/ 296 h 581"/>
                              <a:gd name="T4" fmla="*/ 662 w 1420"/>
                              <a:gd name="T5" fmla="*/ 48 h 581"/>
                              <a:gd name="T6" fmla="*/ 1420 w 1420"/>
                              <a:gd name="T7" fmla="*/ 581 h 5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420" h="581">
                                <a:moveTo>
                                  <a:pt x="152" y="468"/>
                                </a:moveTo>
                                <a:cubicBezTo>
                                  <a:pt x="76" y="417"/>
                                  <a:pt x="0" y="366"/>
                                  <a:pt x="85" y="296"/>
                                </a:cubicBezTo>
                                <a:cubicBezTo>
                                  <a:pt x="170" y="226"/>
                                  <a:pt x="439" y="0"/>
                                  <a:pt x="662" y="48"/>
                                </a:cubicBezTo>
                                <a:cubicBezTo>
                                  <a:pt x="885" y="96"/>
                                  <a:pt x="1152" y="338"/>
                                  <a:pt x="1420" y="58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Line 119"/>
                        <wps:cNvCnPr>
                          <a:cxnSpLocks noChangeShapeType="1"/>
                        </wps:cNvCnPr>
                        <wps:spPr bwMode="auto">
                          <a:xfrm flipH="1">
                            <a:off x="5715" y="4556"/>
                            <a:ext cx="1763" cy="8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2168" y="5937"/>
                            <a:ext cx="1455" cy="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32D818F" w14:textId="420AA57C" w:rsidR="00E27630" w:rsidRDefault="00E27630" w:rsidP="00E27630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Agitateur magnétiqu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Line 121"/>
                        <wps:cNvCnPr>
                          <a:cxnSpLocks noChangeShapeType="1"/>
                        </wps:cNvCnPr>
                        <wps:spPr bwMode="auto">
                          <a:xfrm>
                            <a:off x="3623" y="6169"/>
                            <a:ext cx="1334" cy="4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1874" y="4827"/>
                            <a:ext cx="2228" cy="6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30F1882A" w14:textId="037BB689" w:rsidR="00E27630" w:rsidRPr="00E27630" w:rsidRDefault="00E27630" w:rsidP="00E27630">
                              <w:pPr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100 mL de solution S contenant NH</w:t>
                              </w:r>
                              <w:r>
                                <w:rPr>
                                  <w:rFonts w:cs="Arial"/>
                                  <w:sz w:val="2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Rectangle 123"/>
                        <wps:cNvSpPr>
                          <a:spLocks noChangeArrowheads="1"/>
                        </wps:cNvSpPr>
                        <wps:spPr bwMode="auto">
                          <a:xfrm>
                            <a:off x="6521" y="5608"/>
                            <a:ext cx="618" cy="2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02CB44" id="Groupe 1" o:spid="_x0000_s1026" style="position:absolute;left:0;text-align:left;margin-left:71.3pt;margin-top:1.7pt;width:398.7pt;height:243.35pt;z-index:251656192" coordorigin="1874,2177" coordsize="7974,48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">
                <v:group id="Group 3" o:spid="_x0000_s1027" style="position:absolute;left:4090;top:2177;width:2984;height:4867;flip:x" coordorigin="5540,182" coordsize="3112,5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">
                  <v:group id="Group 4" o:spid="_x0000_s1028" style="position:absolute;left:7105;top:182;width:394;height:3892" coordorigin="2201,914" coordsize="2197,21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<o:lock v:ext="edit" aspectratio="t"/>
                    <v:roundrect id="AutoShape 5" o:spid="_x0000_s1029" style="position:absolute;left:3784;top:16213;width:338;height:2553;visibility:visible;mso-wrap-style:square;v-text-anchor:top" arcsize="12136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" fillcolor="#efefef" strokeweight=".3pt">
                      <o:lock v:ext="edit" aspectratio="t"/>
                    </v:roundrect>
                    <v:roundrect id="AutoShape 6" o:spid="_x0000_s1030" style="position:absolute;left:3820;top:16409;width:258;height:2188;visibility:visible;mso-wrap-style:square;v-text-anchor:top" arcsize="1191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" fillcolor="#efefef" strokeweight=".3pt">
                      <o:lock v:ext="edit" aspectratio="t"/>
                    </v:roundrect>
                    <v:shape id="Freeform 7" o:spid="_x0000_s1031" style="position:absolute;left:2201;top:17094;width:2197;height:818;visibility:visible;mso-wrap-style:square;v-text-anchor:top" coordsize="247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" path="m7,24r14,l36,24r29,l125,r58,l213,r14,l237,3r6,7l245,21r2,8l247,37r,8l247,52r,8l245,68r-2,11l240,86r-6,3l227,92r-14,l183,92r-58,l65,71r-29,l21,71,7,71,3,70,2,66,,62,,57,,50,,45,,37,2,29,7,24xe" fillcolor="#efefef" stroked="f">
                      <v:path arrowok="t" o:connecttype="custom" o:connectlocs="62,213;187,213;320,213;578,213;1112,0;1628,0;1895,0;2019,0;2108,27;2161,89;2179,187;2197,258;2197,329;2197,400;2197,462;2197,533;2179,605;2161,702;2135,765;2081,791;2019,818;1895,818;1628,818;1112,818;578,631;320,631;187,631;62,631;27,622;18,587;0,551;0,507;0,445;0,400;0,329;18,258;62,213" o:connectangles="0,0,0,0,0,0,0,0,0,0,0,0,0,0,0,0,0,0,0,0,0,0,0,0,0,0,0,0,0,0,0,0,0,0,0,0,0"/>
                      <o:lock v:ext="edit" aspectratio="t"/>
                    </v:shape>
                    <v:shape id="Freeform 8" o:spid="_x0000_s1032" style="position:absolute;left:2201;top:17094;width:2197;height:818;visibility:visible;mso-wrap-style:square;v-text-anchor:top" coordsize="247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" path="m7,24r14,l36,24r29,l125,r58,l213,r14,l237,3r6,7l245,21r2,8l247,37r,8l247,52r,8l245,68r-2,11l240,86r-6,3l227,92r-14,l183,92r-58,l65,71r-29,l21,71,7,71,3,70,2,66,,62,,57,,50,,45,,37,2,29,7,24e" filled="f" strokeweight=".3pt">
                      <v:path arrowok="t" o:connecttype="custom" o:connectlocs="62,213;187,213;320,213;578,213;1112,0;1628,0;1895,0;2019,0;2108,27;2161,89;2179,187;2197,258;2197,329;2197,400;2197,462;2197,533;2179,605;2161,702;2135,765;2081,791;2019,818;1895,818;1628,818;1112,818;578,631;320,631;187,631;62,631;27,622;18,587;0,551;0,507;0,445;0,400;0,329;18,258;62,213" o:connectangles="0,0,0,0,0,0,0,0,0,0,0,0,0,0,0,0,0,0,0,0,0,0,0,0,0,0,0,0,0,0,0,0,0,0,0,0,0"/>
                      <o:lock v:ext="edit" aspectratio="t"/>
                    </v:shape>
                    <v:shape id="Freeform 9" o:spid="_x0000_s1033" style="position:absolute;left:2245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" path="m2,r,l3,2r8,48l10,54,6,52,,3,2,xe" fillcolor="#efefef" stroked="f">
                      <v:path arrowok="t" o:connecttype="custom" o:connectlocs="18,0;18,0;27,18;98,445;89,481;89,481;53,463;0,27;18,0" o:connectangles="0,0,0,0,0,0,0,0,0"/>
                      <o:lock v:ext="edit" aspectratio="t"/>
                    </v:shape>
                    <v:shape id="Freeform 10" o:spid="_x0000_s1034" style="position:absolute;left:2245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" path="m2,r,l3,2r8,48l10,54,6,52,,3,2,e" filled="f" strokeweight=".3pt">
                      <v:path arrowok="t" o:connecttype="custom" o:connectlocs="18,0;18,0;27,18;98,445;89,481;89,481;53,463;0,27;18,0" o:connectangles="0,0,0,0,0,0,0,0,0"/>
                      <o:lock v:ext="edit" aspectratio="t"/>
                    </v:shape>
                    <v:shape id="Freeform 11" o:spid="_x0000_s1035" style="position:absolute;left:2343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" path="m2,r,l4,2r8,48l10,54,7,52,,3,2,xe" fillcolor="#efefef" stroked="f">
                      <v:path arrowok="t" o:connecttype="custom" o:connectlocs="18,0;18,0;36,18;107,445;89,481;89,481;62,463;0,27;18,0" o:connectangles="0,0,0,0,0,0,0,0,0"/>
                      <o:lock v:ext="edit" aspectratio="t"/>
                    </v:shape>
                    <v:shape id="Freeform 12" o:spid="_x0000_s1036" style="position:absolute;left:2343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" path="m2,r,l4,2r8,48l10,54,7,52,,3,2,e" filled="f" strokeweight=".3pt">
                      <v:path arrowok="t" o:connecttype="custom" o:connectlocs="18,0;18,0;36,18;107,445;89,481;89,481;62,463;0,27;18,0" o:connectangles="0,0,0,0,0,0,0,0,0"/>
                      <o:lock v:ext="edit" aspectratio="t"/>
                    </v:shape>
                    <v:shape id="Freeform 13" o:spid="_x0000_s1037" style="position:absolute;left:2432;top:17280;width:116;height:481;visibility:visible;mso-wrap-style:square;v-text-anchor:top" coordsize="13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" path="m2,r,l5,2r8,48l10,54,8,52,,3,2,xe" fillcolor="#efefef" stroked="f">
                      <v:path arrowok="t" o:connecttype="custom" o:connectlocs="18,0;18,0;45,18;116,445;89,481;89,481;71,463;0,27;18,0" o:connectangles="0,0,0,0,0,0,0,0,0"/>
                      <o:lock v:ext="edit" aspectratio="t"/>
                    </v:shape>
                    <v:shape id="Freeform 14" o:spid="_x0000_s1038" style="position:absolute;left:2432;top:17280;width:116;height:481;visibility:visible;mso-wrap-style:square;v-text-anchor:top" coordsize="13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" path="m2,r,l5,2r8,48l10,54,8,52,,3,2,e" filled="f" strokeweight=".3pt">
                      <v:path arrowok="t" o:connecttype="custom" o:connectlocs="18,0;18,0;45,18;116,445;89,481;89,481;71,463;0,27;18,0" o:connectangles="0,0,0,0,0,0,0,0,0"/>
                      <o:lock v:ext="edit" aspectratio="t"/>
                    </v:shape>
                    <v:shape id="Freeform 15" o:spid="_x0000_s1039" style="position:absolute;left:2530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" path="m2,r,l5,2r7,48l10,54,8,52,,3,2,xe" fillcolor="#efefef" stroked="f">
                      <v:path arrowok="t" o:connecttype="custom" o:connectlocs="18,0;18,0;45,18;107,445;89,481;89,481;71,463;0,27;18,0" o:connectangles="0,0,0,0,0,0,0,0,0"/>
                      <o:lock v:ext="edit" aspectratio="t"/>
                    </v:shape>
                    <v:shape id="Freeform 16" o:spid="_x0000_s1040" style="position:absolute;left:2530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" path="m2,r,l5,2r7,48l10,54,8,52,,3,2,e" filled="f" strokeweight=".3pt">
                      <v:path arrowok="t" o:connecttype="custom" o:connectlocs="18,0;18,0;45,18;107,445;89,481;89,481;71,463;0,27;18,0" o:connectangles="0,0,0,0,0,0,0,0,0"/>
                      <o:lock v:ext="edit" aspectratio="t"/>
                    </v:shape>
                    <v:shape id="Freeform 17" o:spid="_x0000_s1041" style="position:absolute;left:2637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" path="m1,r,l5,2r6,48l9,54,8,52,,3,1,xe" fillcolor="#efefef" stroked="f">
                      <v:path arrowok="t" o:connecttype="custom" o:connectlocs="9,0;9,0;45,18;98,445;80,481;80,481;71,463;0,27;9,0" o:connectangles="0,0,0,0,0,0,0,0,0"/>
                      <o:lock v:ext="edit" aspectratio="t"/>
                    </v:shape>
                    <v:shape id="Freeform 18" o:spid="_x0000_s1042" style="position:absolute;left:2637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" path="m1,r,l5,2r6,48l9,54,8,52,,3,1,e" filled="f" strokeweight=".3pt">
                      <v:path arrowok="t" o:connecttype="custom" o:connectlocs="9,0;9,0;45,18;98,445;80,481;80,481;71,463;0,27;9,0" o:connectangles="0,0,0,0,0,0,0,0,0"/>
                      <o:lock v:ext="edit" aspectratio="t"/>
                    </v:shape>
                    <v:rect id="Rectangle 19" o:spid="_x0000_s1043" style="position:absolute;left:2913;top:18561;width:444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" fillcolor="#efefef" stroked="f">
                      <o:lock v:ext="edit" aspectratio="t"/>
                    </v:rect>
                    <v:rect id="Rectangle 20" o:spid="_x0000_s1044" style="position:absolute;left:2939;top:18588;width:392;height: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" filled="f" strokeweight=".3pt">
                      <o:lock v:ext="edit" aspectratio="t"/>
                    </v:rect>
                    <v:shape id="Freeform 21" o:spid="_x0000_s1045" style="position:absolute;left:2913;top:18712;width:444;height:3923;visibility:visible;mso-wrap-style:square;v-text-anchor:top" coordsize="5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" path="m,l50,r,108l50,217r,107l40,441r-31,l,324,,217,,108,,xe" fillcolor="#efefef" stroked="f">
                      <v:path arrowok="t" o:connecttype="custom" o:connectlocs="0,0;444,0;444,961;444,1930;444,2882;355,3923;80,3923;0,2882;0,1930;0,961;0,0" o:connectangles="0,0,0,0,0,0,0,0,0,0,0"/>
                      <o:lock v:ext="edit" aspectratio="t"/>
                    </v:shape>
                    <v:shape id="Freeform 22" o:spid="_x0000_s1046" style="position:absolute;left:2913;top:18712;width:444;height:3923;visibility:visible;mso-wrap-style:square;v-text-anchor:top" coordsize="5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" path="m,l50,r,108l50,217r,107l40,441r-31,l,324,,217,,108,,e" filled="f" strokeweight=".3pt">
                      <v:path arrowok="t" o:connecttype="custom" o:connectlocs="0,0;444,0;444,961;444,1930;444,2882;355,3923;80,3923;0,2882;0,1930;0,961;0,0" o:connectangles="0,0,0,0,0,0,0,0,0,0,0"/>
                      <o:lock v:ext="edit" aspectratio="t"/>
                    </v:shape>
                    <v:rect id="Rectangle 23" o:spid="_x0000_s1047" style="position:absolute;left:3082;top:18712;width:97;height:3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" fillcolor="#efefef" stroked="f">
                      <o:lock v:ext="edit" aspectratio="t"/>
                    </v:rect>
                    <v:rect id="Rectangle 24" o:spid="_x0000_s1048" style="position:absolute;left:3108;top:18739;width:45;height:38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" filled="f" strokeweight=".3pt">
                      <o:lock v:ext="edit" aspectratio="t"/>
                    </v:rect>
                    <v:shape id="Freeform 25" o:spid="_x0000_s1049" style="position:absolute;left:2824;top:16684;width:604;height:1877;visibility:visible;mso-wrap-style:square;v-text-anchor:top" coordsize="68,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" path="m,l68,r,106l68,132r-3,45l60,211r-50,l3,169,,132,,106,,xe" fillcolor="#efefef" stroked="f">
                      <v:path arrowok="t" o:connecttype="custom" o:connectlocs="0,0;604,0;604,943;604,1174;577,1575;533,1877;89,1877;27,1503;0,1174;0,943;0,0" o:connectangles="0,0,0,0,0,0,0,0,0,0,0"/>
                      <o:lock v:ext="edit" aspectratio="t"/>
                    </v:shape>
                    <v:shape id="Freeform 26" o:spid="_x0000_s1050" style="position:absolute;left:2824;top:16684;width:604;height:1877;visibility:visible;mso-wrap-style:square;v-text-anchor:top" coordsize="68,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" path="m,l68,r,106l68,132r-3,45l60,211r-50,l3,169,,132,,106,,e" filled="f" strokeweight=".3pt">
                      <v:path arrowok="t" o:connecttype="custom" o:connectlocs="0,0;604,0;604,943;604,1174;577,1575;533,1877;89,1877;27,1503;0,1174;0,943;0,0" o:connectangles="0,0,0,0,0,0,0,0,0,0,0"/>
                      <o:lock v:ext="edit" aspectratio="t"/>
                    </v:shape>
                    <v:roundrect id="AutoShape 27" o:spid="_x0000_s1051" style="position:absolute;left:2717;top:16338;width:818;height:338;visibility:visible;mso-wrap-style:square;v-text-anchor:top" arcsize="31554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" fillcolor="#efefef" strokeweight=".3pt">
                      <o:lock v:ext="edit" aspectratio="t"/>
                    </v:roundrect>
                    <v:roundrect id="AutoShape 28" o:spid="_x0000_s1052" style="position:absolute;left:2326;top:16907;width:382;height:1183;visibility:visible;mso-wrap-style:square;v-text-anchor:top" arcsize="1310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" fillcolor="#efefef" strokeweight=".3pt">
                      <o:lock v:ext="edit" aspectratio="t"/>
                    </v:roundrect>
                    <v:line id="Line 29" o:spid="_x0000_s1053" style="position:absolute;visibility:visible;mso-wrap-style:square" from="2317,17183" to="2708,17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" strokeweight=".3pt">
                      <o:lock v:ext="edit" aspectratio="t"/>
                    </v:line>
                    <v:line id="Line 30" o:spid="_x0000_s1054" style="position:absolute;visibility:visible;mso-wrap-style:square" from="2317,17796" to="2708,17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" strokeweight=".3pt">
                      <o:lock v:ext="edit" aspectratio="t"/>
                    </v:line>
                    <v:roundrect id="AutoShape 31" o:spid="_x0000_s1055" style="position:absolute;left:2735;top:17209;width:62;height:650;visibility:visible;mso-wrap-style:square;v-text-anchor:top" arcsize=".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" fillcolor="#efefef" strokeweight=".3pt">
                      <o:lock v:ext="edit" aspectratio="t"/>
                    </v:roundrect>
                    <v:shape id="Freeform 32" o:spid="_x0000_s1056" style="position:absolute;left:2619;top:914;width:952;height:15388;visibility:visible;mso-wrap-style:square;v-text-anchor:top" coordsize="107,1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" path="m86,1652r,78l20,1730r,-78l10,1640r,-410l10,821r,-411l10,206r,-104l10,52r,-26l7,19,3,16,,10,3,3,10,,54,,97,r7,3l107,11r-3,5l99,21r-2,5l97,52r,50l97,206r,204l97,821r,409l97,1640r-11,12xe" fillcolor="#efefef" stroked="f">
                      <v:path arrowok="t" o:connecttype="custom" o:connectlocs="765,14694;765,15388;178,15388;178,14694;89,14587;89,10941;89,7303;89,3647;89,1832;89,907;89,463;89,231;62,169;27,142;0,89;27,27;89,0;480,0;863,0;925,27;952,98;925,142;881,187;863,231;863,463;863,907;863,1832;863,3647;863,7303;863,10941;863,14587;765,14694" o:connectangles="0,0,0,0,0,0,0,0,0,0,0,0,0,0,0,0,0,0,0,0,0,0,0,0,0,0,0,0,0,0,0,0"/>
                      <o:lock v:ext="edit" aspectratio="t"/>
                    </v:shape>
                    <v:shape id="Freeform 33" o:spid="_x0000_s1057" style="position:absolute;left:2619;top:914;width:952;height:15388;visibility:visible;mso-wrap-style:square;v-text-anchor:top" coordsize="107,1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" path="m86,1652r,78l20,1730r,-78l10,1640r,-410l10,821r,-411l10,206r,-104l10,52r,-26l7,19,3,16,,10,3,3,10,,54,,97,r7,3l107,11r-3,5l99,21r-2,5l97,52r,50l97,206r,204l97,821r,409l97,1640r-11,12e" filled="f" strokeweight=".3pt">
                      <v:path arrowok="t" o:connecttype="custom" o:connectlocs="765,14694;765,15388;178,15388;178,14694;89,14587;89,10941;89,7303;89,3647;89,1832;89,907;89,463;89,231;62,169;27,142;0,89;27,27;89,0;480,0;863,0;925,27;952,98;925,142;881,187;863,231;863,463;863,907;863,1832;863,3647;863,7303;863,10941;863,14587;765,14694" o:connectangles="0,0,0,0,0,0,0,0,0,0,0,0,0,0,0,0,0,0,0,0,0,0,0,0,0,0,0,0,0,0,0,0"/>
                      <o:lock v:ext="edit" aspectratio="t"/>
                    </v:shape>
                    <v:line id="Line 34" o:spid="_x0000_s1058" style="position:absolute;visibility:visible;mso-wrap-style:square" from="2717,2302" to="3500,2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" strokeweight=".15pt">
                      <o:lock v:ext="edit" aspectratio="t"/>
                    </v:line>
                    <v:line id="Line 35" o:spid="_x0000_s1059" style="position:absolute;visibility:visible;mso-wrap-style:square" from="2717,2542" to="2984,2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" strokeweight=".15pt">
                      <o:lock v:ext="edit" aspectratio="t"/>
                    </v:line>
                    <v:line id="Line 36" o:spid="_x0000_s1060" style="position:absolute;visibility:visible;mso-wrap-style:square" from="2717,2800" to="2984,2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" strokeweight=".15pt">
                      <o:lock v:ext="edit" aspectratio="t"/>
                    </v:line>
                    <v:line id="Line 37" o:spid="_x0000_s1061" style="position:absolute;visibility:visible;mso-wrap-style:square" from="2717,3049" to="2984,3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" strokeweight=".15pt">
                      <o:lock v:ext="edit" aspectratio="t"/>
                    </v:line>
                    <v:line id="Line 38" o:spid="_x0000_s1062" style="position:absolute;visibility:visible;mso-wrap-style:square" from="2717,3307" to="2984,3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" strokeweight=".15pt">
                      <o:lock v:ext="edit" aspectratio="t"/>
                    </v:line>
                    <v:line id="Line 39" o:spid="_x0000_s1063" style="position:absolute;visibility:visible;mso-wrap-style:square" from="2717,3565" to="3242,3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" strokeweight=".15pt">
                      <o:lock v:ext="edit" aspectratio="t"/>
                    </v:line>
                    <v:line id="Line 40" o:spid="_x0000_s1064" style="position:absolute;visibility:visible;mso-wrap-style:square" from="2717,3814" to="2984,3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" strokeweight=".15pt">
                      <o:lock v:ext="edit" aspectratio="t"/>
                    </v:line>
                    <v:line id="Line 41" o:spid="_x0000_s1065" style="position:absolute;visibility:visible;mso-wrap-style:square" from="2717,4072" to="2984,4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" strokeweight=".15pt">
                      <o:lock v:ext="edit" aspectratio="t"/>
                    </v:line>
                    <v:line id="Line 42" o:spid="_x0000_s1066" style="position:absolute;visibility:visible;mso-wrap-style:square" from="2717,4321" to="2984,4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" strokeweight=".15pt">
                      <o:lock v:ext="edit" aspectratio="t"/>
                    </v:line>
                    <v:line id="Line 43" o:spid="_x0000_s1067" style="position:absolute;visibility:visible;mso-wrap-style:square" from="2717,4579" to="2984,4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" strokeweight=".15pt">
                      <o:lock v:ext="edit" aspectratio="t"/>
                    </v:line>
                    <v:line id="Line 44" o:spid="_x0000_s1068" style="position:absolute;visibility:visible;mso-wrap-style:square" from="2717,4828" to="3500,4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" strokeweight=".15pt">
                      <o:lock v:ext="edit" aspectratio="t"/>
                    </v:line>
                    <v:line id="Line 45" o:spid="_x0000_s1069" style="position:absolute;visibility:visible;mso-wrap-style:square" from="2717,5086" to="2984,5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" strokeweight=".15pt">
                      <o:lock v:ext="edit" aspectratio="t"/>
                    </v:line>
                    <v:line id="Line 46" o:spid="_x0000_s1070" style="position:absolute;visibility:visible;mso-wrap-style:square" from="2717,5326" to="2984,5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" strokeweight=".15pt">
                      <o:lock v:ext="edit" aspectratio="t"/>
                    </v:line>
                    <v:line id="Line 47" o:spid="_x0000_s1071" style="position:absolute;visibility:visible;mso-wrap-style:square" from="2717,5593" to="2984,5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" strokeweight=".15pt">
                      <o:lock v:ext="edit" aspectratio="t"/>
                    </v:line>
                    <v:line id="Line 48" o:spid="_x0000_s1072" style="position:absolute;visibility:visible;mso-wrap-style:square" from="2717,5851" to="2984,5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" strokeweight=".15pt">
                      <o:lock v:ext="edit" aspectratio="t"/>
                    </v:line>
                    <v:line id="Line 49" o:spid="_x0000_s1073" style="position:absolute;visibility:visible;mso-wrap-style:square" from="2717,6091" to="3242,6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" strokeweight=".15pt">
                      <o:lock v:ext="edit" aspectratio="t"/>
                    </v:line>
                    <v:line id="Line 50" o:spid="_x0000_s1074" style="position:absolute;visibility:visible;mso-wrap-style:square" from="2717,6358" to="2984,6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" strokeweight=".15pt">
                      <o:lock v:ext="edit" aspectratio="t"/>
                    </v:line>
                    <v:line id="Line 51" o:spid="_x0000_s1075" style="position:absolute;visibility:visible;mso-wrap-style:square" from="2717,6598" to="2984,6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" strokeweight=".15pt">
                      <o:lock v:ext="edit" aspectratio="t"/>
                    </v:line>
                    <v:line id="Line 52" o:spid="_x0000_s1076" style="position:absolute;visibility:visible;mso-wrap-style:square" from="2717,6856" to="2984,6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" strokeweight=".15pt">
                      <o:lock v:ext="edit" aspectratio="t"/>
                    </v:line>
                    <v:line id="Line 53" o:spid="_x0000_s1077" style="position:absolute;visibility:visible;mso-wrap-style:square" from="2717,7105" to="2984,7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" strokeweight=".15pt">
                      <o:lock v:ext="edit" aspectratio="t"/>
                    </v:line>
                    <v:line id="Line 54" o:spid="_x0000_s1078" style="position:absolute;visibility:visible;mso-wrap-style:square" from="2717,7363" to="3500,7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" strokeweight=".15pt">
                      <o:lock v:ext="edit" aspectratio="t"/>
                    </v:line>
                    <v:line id="Line 55" o:spid="_x0000_s1079" style="position:absolute;visibility:visible;mso-wrap-style:square" from="2717,7621" to="2984,7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" strokeweight=".15pt">
                      <o:lock v:ext="edit" aspectratio="t"/>
                    </v:line>
                    <v:line id="Line 56" o:spid="_x0000_s1080" style="position:absolute;visibility:visible;mso-wrap-style:square" from="2717,7870" to="2984,7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" strokeweight=".15pt">
                      <o:lock v:ext="edit" aspectratio="t"/>
                    </v:line>
                    <v:line id="Line 57" o:spid="_x0000_s1081" style="position:absolute;visibility:visible;mso-wrap-style:square" from="2717,8128" to="2984,8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" strokeweight=".15pt">
                      <o:lock v:ext="edit" aspectratio="t"/>
                    </v:line>
                    <v:line id="Line 58" o:spid="_x0000_s1082" style="position:absolute;visibility:visible;mso-wrap-style:square" from="2717,8377" to="2984,8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" strokeweight=".15pt">
                      <o:lock v:ext="edit" aspectratio="t"/>
                    </v:line>
                    <v:line id="Line 59" o:spid="_x0000_s1083" style="position:absolute;visibility:visible;mso-wrap-style:square" from="2717,8635" to="3242,8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" strokeweight=".15pt">
                      <o:lock v:ext="edit" aspectratio="t"/>
                    </v:line>
                    <v:line id="Line 60" o:spid="_x0000_s1084" style="position:absolute;visibility:visible;mso-wrap-style:square" from="2717,8884" to="2984,8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" strokeweight=".15pt">
                      <o:lock v:ext="edit" aspectratio="t"/>
                    </v:line>
                    <v:line id="Line 61" o:spid="_x0000_s1085" style="position:absolute;visibility:visible;mso-wrap-style:square" from="2717,9142" to="2984,9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" strokeweight=".15pt">
                      <o:lock v:ext="edit" aspectratio="t"/>
                    </v:line>
                    <v:line id="Line 62" o:spid="_x0000_s1086" style="position:absolute;visibility:visible;mso-wrap-style:square" from="2717,9382" to="2984,9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" strokeweight=".15pt">
                      <o:lock v:ext="edit" aspectratio="t"/>
                    </v:line>
                    <v:line id="Line 63" o:spid="_x0000_s1087" style="position:absolute;visibility:visible;mso-wrap-style:square" from="2717,9649" to="2984,9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" strokeweight=".15pt">
                      <o:lock v:ext="edit" aspectratio="t"/>
                    </v:line>
                    <v:line id="Line 64" o:spid="_x0000_s1088" style="position:absolute;visibility:visible;mso-wrap-style:square" from="2717,9907" to="3500,9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" strokeweight=".15pt">
                      <o:lock v:ext="edit" aspectratio="t"/>
                    </v:line>
                    <v:line id="Line 65" o:spid="_x0000_s1089" style="position:absolute;visibility:visible;mso-wrap-style:square" from="2717,10147" to="2984,10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" strokeweight=".15pt">
                      <o:lock v:ext="edit" aspectratio="t"/>
                    </v:line>
                    <v:line id="Line 66" o:spid="_x0000_s1090" style="position:absolute;visibility:visible;mso-wrap-style:square" from="2717,10414" to="2984,10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" strokeweight=".15pt">
                      <o:lock v:ext="edit" aspectratio="t"/>
                    </v:line>
                    <v:line id="Line 67" o:spid="_x0000_s1091" style="position:absolute;visibility:visible;mso-wrap-style:square" from="2717,10654" to="2984,10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" strokeweight=".15pt">
                      <o:lock v:ext="edit" aspectratio="t"/>
                    </v:line>
                    <v:line id="Line 68" o:spid="_x0000_s1092" style="position:absolute;visibility:visible;mso-wrap-style:square" from="2717,10912" to="2984,10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" strokeweight=".15pt">
                      <o:lock v:ext="edit" aspectratio="t"/>
                    </v:line>
                    <v:line id="Line 69" o:spid="_x0000_s1093" style="position:absolute;visibility:visible;mso-wrap-style:square" from="2717,11161" to="3242,11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" strokeweight=".15pt">
                      <o:lock v:ext="edit" aspectratio="t"/>
                    </v:line>
                    <v:line id="Line 70" o:spid="_x0000_s1094" style="position:absolute;visibility:visible;mso-wrap-style:square" from="2717,11419" to="2984,1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" strokeweight=".15pt">
                      <o:lock v:ext="edit" aspectratio="t"/>
                    </v:line>
                    <v:line id="Line 71" o:spid="_x0000_s1095" style="position:absolute;visibility:visible;mso-wrap-style:square" from="2717,11677" to="2984,11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" strokeweight=".15pt">
                      <o:lock v:ext="edit" aspectratio="t"/>
                    </v:line>
                    <v:line id="Line 72" o:spid="_x0000_s1096" style="position:absolute;visibility:visible;mso-wrap-style:square" from="2717,11926" to="2984,11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" strokeweight=".15pt">
                      <o:lock v:ext="edit" aspectratio="t"/>
                    </v:line>
                    <v:line id="Line 73" o:spid="_x0000_s1097" style="position:absolute;visibility:visible;mso-wrap-style:square" from="2717,12184" to="2984,12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" strokeweight=".15pt">
                      <o:lock v:ext="edit" aspectratio="t"/>
                    </v:line>
                    <v:line id="Line 74" o:spid="_x0000_s1098" style="position:absolute;visibility:visible;mso-wrap-style:square" from="2717,12433" to="3500,12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" strokeweight=".15pt">
                      <o:lock v:ext="edit" aspectratio="t"/>
                    </v:line>
                    <v:line id="Line 75" o:spid="_x0000_s1099" style="position:absolute;visibility:visible;mso-wrap-style:square" from="2717,12691" to="2984,1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" strokeweight=".15pt">
                      <o:lock v:ext="edit" aspectratio="t"/>
                    </v:line>
                    <v:line id="Line 76" o:spid="_x0000_s1100" style="position:absolute;visibility:visible;mso-wrap-style:square" from="2717,12940" to="2984,12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" strokeweight=".15pt">
                      <o:lock v:ext="edit" aspectratio="t"/>
                    </v:line>
                    <v:line id="Line 77" o:spid="_x0000_s1101" style="position:absolute;visibility:visible;mso-wrap-style:square" from="2717,13198" to="2984,13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" strokeweight=".15pt">
                      <o:lock v:ext="edit" aspectratio="t"/>
                    </v:line>
                    <v:line id="Line 78" o:spid="_x0000_s1102" style="position:absolute;visibility:visible;mso-wrap-style:square" from="2717,13438" to="2984,134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" strokeweight=".15pt">
                      <o:lock v:ext="edit" aspectratio="t"/>
                    </v:line>
                    <v:line id="Line 79" o:spid="_x0000_s1103" style="position:absolute;visibility:visible;mso-wrap-style:square" from="2717,13705" to="3242,13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" strokeweight=".15pt">
                      <o:lock v:ext="edit" aspectratio="t"/>
                    </v:line>
                    <v:line id="Line 80" o:spid="_x0000_s1104" style="position:absolute;visibility:visible;mso-wrap-style:square" from="2717,13963" to="2984,1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" strokeweight=".15pt">
                      <o:lock v:ext="edit" aspectratio="t"/>
                    </v:line>
                    <v:line id="Line 81" o:spid="_x0000_s1105" style="position:absolute;visibility:visible;mso-wrap-style:square" from="2717,14203" to="2984,14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" strokeweight=".15pt">
                      <o:lock v:ext="edit" aspectratio="t"/>
                    </v:line>
                    <v:line id="Line 82" o:spid="_x0000_s1106" style="position:absolute;visibility:visible;mso-wrap-style:square" from="2717,14470" to="2984,14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" strokeweight=".15pt">
                      <o:lock v:ext="edit" aspectratio="t"/>
                    </v:line>
                    <v:line id="Line 83" o:spid="_x0000_s1107" style="position:absolute;visibility:visible;mso-wrap-style:square" from="2717,14710" to="2984,14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" strokeweight=".15pt">
                      <o:lock v:ext="edit" aspectratio="t"/>
                    </v:line>
                    <v:line id="Line 84" o:spid="_x0000_s1108" style="position:absolute;visibility:visible;mso-wrap-style:square" from="2717,14968" to="3500,14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" strokeweight=".15pt">
                      <o:lock v:ext="edit" aspectratio="t"/>
                    </v:line>
                  </v:group>
                  <v:group id="Group 85" o:spid="_x0000_s1109" style="position:absolute;left:5540;top:1175;width:3112;height:4083" coordorigin=",-3" coordsize="20000,20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  <o:lock v:ext="edit" aspectratio="t"/>
                    <v:rect id="Rectangle 86" o:spid="_x0000_s1110" style="position:absolute;top:19189;width:20000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" fillcolor="#595959" strokeweight="1pt">
                      <o:lock v:ext="edit" aspectratio="t"/>
                    </v:rect>
                    <v:rect id="Rectangle 87" o:spid="_x0000_s1111" style="position:absolute;left:375;top:19613;width:1559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" fillcolor="black" strokeweight="1pt">
                      <o:lock v:ext="edit" aspectratio="t"/>
                    </v:rect>
                    <v:rect id="Rectangle 88" o:spid="_x0000_s1112" style="position:absolute;left:18004;top:19614;width:1558;height: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" fillcolor="black" strokeweight="1pt">
                      <o:lock v:ext="edit" aspectratio="t"/>
                    </v:rect>
                    <v:rect id="Rectangle 89" o:spid="_x0000_s1113" style="position:absolute;left:17071;top:-3;width:570;height:19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" fillcolor="#595959" strokeweight="1pt">
                      <o:lock v:ext="edit" aspectratio="t"/>
                    </v:rect>
                  </v:group>
                  <v:group id="Group 90" o:spid="_x0000_s1114" style="position:absolute;left:7182;top:1697;width:1358;height:294" coordorigin="1,2" coordsize="19999,19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<o:lock v:ext="edit" aspectratio="t"/>
                    <v:rect id="Rectangle 91" o:spid="_x0000_s1115" style="position:absolute;left:3286;top:6357;width:16714;height:66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" fillcolor="#595959" strokeweight="1pt">
                      <o:lock v:ext="edit" aspectratio="t"/>
                    </v:rect>
                    <v:oval id="Oval 92" o:spid="_x0000_s1116" style="position:absolute;left:13429;top:1125;width:3859;height:178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" strokeweight="1pt">
                      <o:lock v:ext="edit" aspectratio="t"/>
                    </v:oval>
                    <v:rect id="Rectangle 93" o:spid="_x0000_s1117" style="position:absolute;left:1;top:265;width:1017;height:19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" fillcolor="#595959" strokeweight="1pt">
                      <o:lock v:ext="edit" aspectratio="t"/>
                    </v:rect>
                    <v:rect id="Rectangle 94" o:spid="_x0000_s1118" style="position:absolute;left:861;top:196;width:1307;height:19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" fillcolor="#595959" strokeweight="1pt">
                      <o:lock v:ext="edit" aspectratio="t"/>
                    </v:rect>
                    <v:shape id="Freeform 95" o:spid="_x0000_s1119" style="position:absolute;left:2152;top:2125;width:5080;height:15154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" path="m,l,19913,19944,17293r,-14673l,xe" fillcolor="#595959" strokeweight="1pt">
                      <v:stroke startarrowwidth="wide" endarrowwidth="wide"/>
                      <v:path arrowok="t" o:connecttype="custom" o:connectlocs="0,0;0,15088;5066,13103;5066,1985;0,0" o:connectangles="0,0,0,0,0"/>
                      <o:lock v:ext="edit" aspectratio="t"/>
                    </v:shape>
                    <v:shape id="Freeform 96" o:spid="_x0000_s1120" style="position:absolute;left:13214;top:2;width:4289;height:19997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" path="m,l11906,8013r8027,11921l8094,11987,,xe" fillcolor="black" strokeweight="1pt">
                      <v:stroke startarrowwidth="wide" endarrowwidth="wide"/>
                      <v:path arrowok="t" o:connecttype="custom" o:connectlocs="0,0;2553,8012;4275,19931;1736,11985;0,0" o:connectangles="0,0,0,0,0"/>
                      <o:lock v:ext="edit" aspectratio="t"/>
                    </v:shape>
                  </v:group>
                  <v:line id="Line 97" o:spid="_x0000_s1121" style="position:absolute;visibility:visible;mso-wrap-style:square" from="6950,3868" to="6951,4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">
                    <v:stroke startarrowwidth="narrow" startarrowlength="short" endarrowwidth="narrow" endarrowlength="short"/>
                  </v:line>
                  <v:line id="Line 98" o:spid="_x0000_s1122" style="position:absolute;visibility:visible;mso-wrap-style:square" from="7640,3763" to="7641,4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">
                    <v:stroke startarrowwidth="narrow" startarrowlength="short" endarrowwidth="narrow" endarrowlength="short"/>
                  </v:line>
                  <v:line id="Line 99" o:spid="_x0000_s1123" style="position:absolute;visibility:visible;mso-wrap-style:square" from="7055,4708" to="7536,4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">
                    <v:stroke startarrowwidth="narrow" startarrowlength="short" endarrowwidth="narrow" endarrowlength="short"/>
                  </v:line>
                  <v:shape id="Arc 100" o:spid="_x0000_s1124" style="position:absolute;left:6950;top:4588;width:121;height:12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" path="m,nfc11929,,21600,9670,21600,21600em,nsc11929,,21600,9670,21600,21600l,21600,,xe">
                    <v:path arrowok="t" o:extrusionok="f" o:connecttype="custom" o:connectlocs="0,0;121,121;0,121" o:connectangles="0,0,0"/>
                  </v:shape>
                  <v:shape id="Arc 101" o:spid="_x0000_s1125" style="position:absolute;left:7520;top:4588;width:121;height:12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" path="m,nfc11929,,21600,9670,21600,21600em,nsc11929,,21600,9670,21600,21600l,21600,,xe">
                    <v:path arrowok="t" o:extrusionok="f" o:connecttype="custom" o:connectlocs="0,0;121,121;0,121" o:connectangles="0,0,0"/>
                  </v:shape>
                  <v:shape id="Arc 102" o:spid="_x0000_s1126" style="position:absolute;left:6890;top:3733;width:61;height:13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" path="m,nfc11929,,21600,9670,21600,21600em,nsc11929,,21600,9670,21600,21600l,21600,,xe">
                    <v:path arrowok="t" o:extrusionok="f" o:connecttype="custom" o:connectlocs="0,0;61,136;0,136" o:connectangles="0,0,0"/>
                  </v:shape>
                  <v:line id="Line 103" o:spid="_x0000_s1127" style="position:absolute;visibility:visible;mso-wrap-style:square" from="6965,4273" to="7626,4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">
                    <v:stroke startarrowwidth="narrow" startarrowlength="short" endarrowwidth="narrow" endarrowlength="short"/>
                  </v:line>
                  <v:rect id="Rectangle 104" o:spid="_x0000_s1128" style="position:absolute;left:7175;top:4588;width:256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"/>
                  <v:line id="Line 105" o:spid="_x0000_s1129" style="position:absolute;visibility:visible;mso-wrap-style:square" from="7295,4573" to="7296,4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">
                    <v:stroke startarrowwidth="narrow" startarrowlength="short" endarrowwidth="narrow" endarrowlength="short"/>
                  </v:line>
                  <v:group id="Group 106" o:spid="_x0000_s1130" style="position:absolute;left:5993;top:4729;width:1876;height:382" coordorigin="876,4470" coordsize="1876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  <v:rect id="Rectangle 107" o:spid="_x0000_s1131" style="position:absolute;left:1596;top:4470;width:1156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"/>
                    <v:shape id="Freeform 108" o:spid="_x0000_s1132" style="position:absolute;left:876;top:4626;width:706;height:106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" path="m,8491l,5660r1700,l2550,2830r2974,l5949,r6374,l12323,2830r425,l12748,5660r425,l14023,8491r,2830l14448,11321r,2830l16147,14151r425,2830l16997,16981r,2830l19972,19811e">
                      <v:stroke startarrowwidth="narrow" startarrowlength="short" endarrowwidth="narrow" endarrowlength="short"/>
                      <v:path arrowok="t" o:connecttype="custom" o:connectlocs="0,45;0,30;60,30;90,15;195,15;210,0;435,0;435,15;450,15;450,30;465,30;495,45;495,60;510,60;510,75;570,75;585,90;600,90;600,105;705,105" o:connectangles="0,0,0,0,0,0,0,0,0,0,0,0,0,0,0,0,0,0,0,0"/>
                    </v:shape>
                  </v:group>
                  <v:shape id="Freeform 109" o:spid="_x0000_s1133" style="position:absolute;left:6029;top:4969;width:706;height:106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" path="m,8491l,5660r1700,l2550,2830r2974,l5949,r6374,l12323,2830r425,l12748,5660r425,l14023,8491r,2830l14448,11321r,2830l16147,14151r425,2830l16997,16981r,2830l19972,19811e">
                    <v:stroke startarrowwidth="narrow" startarrowlength="short" endarrowwidth="narrow" endarrowlength="short"/>
                    <v:path arrowok="t" o:connecttype="custom" o:connectlocs="0,45;0,30;60,30;90,15;195,15;210,0;435,0;435,15;450,15;450,30;465,30;495,45;495,60;510,60;510,75;570,75;585,90;600,90;600,105;705,105" o:connectangles="0,0,0,0,0,0,0,0,0,0,0,0,0,0,0,0,0,0,0,0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0" o:spid="_x0000_s1134" type="#_x0000_t202" style="position:absolute;left:6593;top:3034;width:3255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" filled="f">
                  <v:textbox>
                    <w:txbxContent>
                      <w:p w14:paraId="6EE13616" w14:textId="32FC1D40" w:rsidR="00E27630" w:rsidRPr="00E27630" w:rsidRDefault="00E27630" w:rsidP="00E27630">
                        <w:pPr>
                          <w:rPr>
                            <w:rFonts w:cs="Arial"/>
                            <w:sz w:val="20"/>
                          </w:rPr>
                        </w:pPr>
                        <w:r>
                          <w:rPr>
                            <w:rFonts w:cs="Arial"/>
                            <w:sz w:val="20"/>
                          </w:rPr>
                          <w:t>Burette contenant (H</w:t>
                        </w:r>
                        <w:r>
                          <w:rPr>
                            <w:rFonts w:cs="Arial"/>
                            <w:sz w:val="20"/>
                            <w:vertAlign w:val="subscript"/>
                          </w:rPr>
                          <w:t>3</w:t>
                        </w:r>
                        <w:r>
                          <w:rPr>
                            <w:rFonts w:cs="Arial"/>
                            <w:sz w:val="20"/>
                          </w:rPr>
                          <w:t>O</w:t>
                        </w:r>
                        <w:r>
                          <w:rPr>
                            <w:rFonts w:cs="Arial"/>
                            <w:sz w:val="20"/>
                            <w:vertAlign w:val="superscript"/>
                          </w:rPr>
                          <w:t>+</w:t>
                        </w:r>
                        <w:r>
                          <w:rPr>
                            <w:rFonts w:cs="Arial"/>
                            <w:sz w:val="20"/>
                          </w:rPr>
                          <w:t xml:space="preserve"> + Cl</w:t>
                        </w:r>
                        <w:r>
                          <w:rPr>
                            <w:rFonts w:cs="Arial"/>
                            <w:sz w:val="20"/>
                            <w:vertAlign w:val="superscript"/>
                          </w:rPr>
                          <w:t>–</w:t>
                        </w:r>
                        <w:r>
                          <w:rPr>
                            <w:rFonts w:cs="Arial"/>
                            <w:sz w:val="20"/>
                          </w:rPr>
                          <w:t xml:space="preserve">) à </w:t>
                        </w:r>
                        <w:r w:rsidRPr="00E27630">
                          <w:rPr>
                            <w:rFonts w:cs="Arial"/>
                            <w:i/>
                            <w:iCs/>
                            <w:sz w:val="20"/>
                          </w:rPr>
                          <w:t>C</w:t>
                        </w:r>
                        <w:r>
                          <w:rPr>
                            <w:rFonts w:cs="Arial"/>
                            <w:sz w:val="20"/>
                            <w:vertAlign w:val="subscript"/>
                          </w:rPr>
                          <w:t>A</w:t>
                        </w:r>
                        <w:r>
                          <w:rPr>
                            <w:rFonts w:cs="Arial"/>
                            <w:sz w:val="20"/>
                          </w:rPr>
                          <w:t xml:space="preserve"> = 0,10 </w:t>
                        </w:r>
                        <w:proofErr w:type="gramStart"/>
                        <w:r>
                          <w:rPr>
                            <w:rFonts w:cs="Arial"/>
                            <w:sz w:val="20"/>
                          </w:rPr>
                          <w:t>mol.L</w:t>
                        </w:r>
                        <w:proofErr w:type="gramEnd"/>
                        <w:r>
                          <w:rPr>
                            <w:rFonts w:cs="Arial"/>
                            <w:sz w:val="20"/>
                            <w:vertAlign w:val="superscript"/>
                          </w:rPr>
                          <w:t>-1</w:t>
                        </w:r>
                      </w:p>
                    </w:txbxContent>
                  </v:textbox>
                </v:shape>
                <v:line id="Line 111" o:spid="_x0000_s1135" style="position:absolute;flip:x;visibility:visible;mso-wrap-style:square" from="5505,3431" to="6600,41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">
                  <v:stroke endarrow="block"/>
                </v:line>
                <v:shape id="Text Box 112" o:spid="_x0000_s1136" type="#_x0000_t202" style="position:absolute;left:7493;top:4227;width:1928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" filled="f">
                  <v:textbox>
                    <w:txbxContent>
                      <w:p w14:paraId="0C54E754" w14:textId="36CC773A" w:rsidR="00E27630" w:rsidRDefault="00E27630" w:rsidP="00E27630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Sonde conductimétrique</w:t>
                        </w:r>
                      </w:p>
                    </w:txbxContent>
                  </v:textbox>
                </v:shape>
                <v:shape id="Text Box 113" o:spid="_x0000_s1137" type="#_x0000_t202" style="position:absolute;left:7913;top:5187;width:1628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" filled="f">
                  <v:textbox>
                    <w:txbxContent>
                      <w:p w14:paraId="1726890F" w14:textId="1C07D598" w:rsidR="00E27630" w:rsidRDefault="00E27630" w:rsidP="00E27630">
                        <w:pPr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>conductimètre</w:t>
                        </w:r>
                        <w:proofErr w:type="gramEnd"/>
                      </w:p>
                    </w:txbxContent>
                  </v:textbox>
                </v:shape>
                <v:line id="Line 114" o:spid="_x0000_s1138" style="position:absolute;flip:x;visibility:visible;mso-wrap-style:square" from="7268,5486" to="7913,5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">
                  <v:stroke endarrow="block"/>
                </v:line>
                <v:rect id="Rectangle 115" o:spid="_x0000_s1139" style="position:absolute;left:6435;top:5506;width:818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" filled="f"/>
                <v:oval id="Oval 116" o:spid="_x0000_s1140" style="position:absolute;left:6652;top:6033;width:397;height: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" filled="f"/>
                <v:rect id="Rectangle 117" o:spid="_x0000_s1141" style="position:absolute;left:5513;top:5404;width:143;height:9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"/>
                <v:shape id="Freeform 118" o:spid="_x0000_s1142" style="position:absolute;left:5428;top:4928;width:1420;height:581;visibility:visible;mso-wrap-style:square;v-text-anchor:top" coordsize="1420,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" path="m152,468c76,417,,366,85,296,170,226,439,,662,48v223,48,490,290,758,533e" filled="f">
                  <v:path arrowok="t" o:connecttype="custom" o:connectlocs="152,468;85,296;662,48;1420,581" o:connectangles="0,0,0,0"/>
                </v:shape>
                <v:line id="Line 119" o:spid="_x0000_s1143" style="position:absolute;flip:x;visibility:visible;mso-wrap-style:square" from="5715,4556" to="7478,54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">
                  <v:stroke endarrow="block"/>
                </v:line>
                <v:shape id="Text Box 120" o:spid="_x0000_s1144" type="#_x0000_t202" style="position:absolute;left:2168;top:5937;width:1455;height:6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" filled="f">
                  <v:textbox>
                    <w:txbxContent>
                      <w:p w14:paraId="032D818F" w14:textId="420AA57C" w:rsidR="00E27630" w:rsidRDefault="00E27630" w:rsidP="00E27630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Agitateur magnétique</w:t>
                        </w:r>
                      </w:p>
                    </w:txbxContent>
                  </v:textbox>
                </v:shape>
                <v:line id="Line 121" o:spid="_x0000_s1145" style="position:absolute;visibility:visible;mso-wrap-style:square" from="3623,6169" to="4957,6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">
                  <v:stroke endarrow="block"/>
                </v:line>
                <v:shape id="Text Box 122" o:spid="_x0000_s1146" type="#_x0000_t202" style="position:absolute;left:1874;top:4827;width:2228;height:6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" filled="f">
                  <v:textbox>
                    <w:txbxContent>
                      <w:p w14:paraId="30F1882A" w14:textId="037BB689" w:rsidR="00E27630" w:rsidRPr="00E27630" w:rsidRDefault="00E27630" w:rsidP="00E27630">
                        <w:pPr>
                          <w:rPr>
                            <w:rFonts w:cs="Arial"/>
                            <w:sz w:val="20"/>
                          </w:rPr>
                        </w:pPr>
                        <w:r>
                          <w:rPr>
                            <w:rFonts w:cs="Arial"/>
                            <w:sz w:val="20"/>
                          </w:rPr>
                          <w:t>100 mL de solution S contenant NH</w:t>
                        </w:r>
                        <w:r>
                          <w:rPr>
                            <w:rFonts w:cs="Arial"/>
                            <w:sz w:val="20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rect id="Rectangle 123" o:spid="_x0000_s1147" style="position:absolute;left:6521;top:5608;width:618;height: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BgewwAAANw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PjGH6fCRfIww8AAAD//wMAUEsBAi0AFAAGAAgAAAAhANvh9svuAAAAhQEAABMAAAAAAAAAAAAA&#10;AAAAAAAAAFtDb250ZW50X1R5cGVzXS54bWxQSwECLQAUAAYACAAAACEAWvQsW78AAAAVAQAACwAA&#10;AAAAAAAAAAAAAAAfAQAAX3JlbHMvLnJlbHNQSwECLQAUAAYACAAAACEAkoQYHsMAAADcAAAADwAA&#10;AAAAAAAAAAAAAAAHAgAAZHJzL2Rvd25yZXYueG1sUEsFBgAAAAADAAMAtwAAAPcCAAAAAA==&#10;"/>
              </v:group>
            </w:pict>
          </mc:Fallback>
        </mc:AlternateContent>
      </w:r>
    </w:p>
    <w:p w14:paraId="7B1D0F2B" w14:textId="61B18A9A" w:rsidR="007807AD" w:rsidRPr="003C1690" w:rsidRDefault="007807AD" w:rsidP="007807AD">
      <w:pPr>
        <w:rPr>
          <w:rFonts w:cs="Arial"/>
          <w:b/>
        </w:rPr>
      </w:pPr>
      <w:r w:rsidRPr="003C1690">
        <w:rPr>
          <w:rFonts w:cs="Arial"/>
          <w:b/>
        </w:rPr>
        <w:t>3.</w:t>
      </w:r>
      <w:r>
        <w:rPr>
          <w:rFonts w:cs="Arial"/>
          <w:b/>
        </w:rPr>
        <w:t xml:space="preserve"> </w:t>
      </w:r>
      <w:r w:rsidRPr="003C1690">
        <w:rPr>
          <w:rFonts w:cs="Arial"/>
          <w:b/>
        </w:rPr>
        <w:t>Titrage de l’ammoniac</w:t>
      </w:r>
    </w:p>
    <w:p w14:paraId="24DBEAF8" w14:textId="04A4906F" w:rsidR="007807AD" w:rsidRPr="00980CF9" w:rsidRDefault="007807AD" w:rsidP="007807AD">
      <w:pPr>
        <w:rPr>
          <w:rFonts w:cs="Arial"/>
        </w:rPr>
      </w:pPr>
    </w:p>
    <w:p w14:paraId="6AA4A44A" w14:textId="5C816F77" w:rsidR="00AC33B5" w:rsidRDefault="00E27630" w:rsidP="003B16B2">
      <w:pPr>
        <w:jc w:val="both"/>
      </w:pPr>
      <w:r>
        <w:rPr>
          <w:b/>
          <w:bCs/>
        </w:rPr>
        <w:t>3.1.</w:t>
      </w:r>
      <w:r w:rsidRPr="00E27630">
        <w:rPr>
          <w:rFonts w:ascii="Times New Roman" w:hAnsi="Times New Roman"/>
          <w:szCs w:val="24"/>
        </w:rPr>
        <w:t xml:space="preserve"> </w:t>
      </w:r>
    </w:p>
    <w:p w14:paraId="766D78DD" w14:textId="60C2ADDE" w:rsidR="00E27630" w:rsidRDefault="00E27630" w:rsidP="003B16B2">
      <w:pPr>
        <w:jc w:val="both"/>
      </w:pPr>
    </w:p>
    <w:p w14:paraId="279519F5" w14:textId="1E118C98" w:rsidR="00E27630" w:rsidRDefault="00E27630" w:rsidP="003B16B2">
      <w:pPr>
        <w:jc w:val="both"/>
      </w:pPr>
    </w:p>
    <w:p w14:paraId="224B6CBA" w14:textId="4296D650" w:rsidR="00E27630" w:rsidRDefault="00E27630" w:rsidP="003B16B2">
      <w:pPr>
        <w:jc w:val="both"/>
      </w:pPr>
    </w:p>
    <w:p w14:paraId="2FA8A47D" w14:textId="73BB18B0" w:rsidR="00E27630" w:rsidRDefault="00E27630" w:rsidP="003B16B2">
      <w:pPr>
        <w:jc w:val="both"/>
      </w:pPr>
    </w:p>
    <w:p w14:paraId="6BAF0A80" w14:textId="7DB888EB" w:rsidR="00E27630" w:rsidRDefault="00E27630" w:rsidP="003B16B2">
      <w:pPr>
        <w:jc w:val="both"/>
      </w:pPr>
    </w:p>
    <w:p w14:paraId="2B6993BC" w14:textId="00AB1E9D" w:rsidR="001E0867" w:rsidRDefault="001E0867" w:rsidP="003B16B2">
      <w:pPr>
        <w:jc w:val="both"/>
      </w:pPr>
    </w:p>
    <w:p w14:paraId="3FC23040" w14:textId="17C1CF1A" w:rsidR="001E0867" w:rsidRDefault="001E0867" w:rsidP="003B16B2">
      <w:pPr>
        <w:jc w:val="both"/>
      </w:pPr>
    </w:p>
    <w:p w14:paraId="0132E69A" w14:textId="18C5405E" w:rsidR="001E0867" w:rsidRDefault="001E0867" w:rsidP="003B16B2">
      <w:pPr>
        <w:jc w:val="both"/>
      </w:pPr>
    </w:p>
    <w:p w14:paraId="6243263F" w14:textId="7ACCC434" w:rsidR="001E0867" w:rsidRDefault="00ED2DFE" w:rsidP="003B16B2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C9003AB" wp14:editId="48AEAF84">
                <wp:simplePos x="0" y="0"/>
                <wp:positionH relativeFrom="column">
                  <wp:posOffset>1762759</wp:posOffset>
                </wp:positionH>
                <wp:positionV relativeFrom="paragraph">
                  <wp:posOffset>33655</wp:posOffset>
                </wp:positionV>
                <wp:extent cx="1251951" cy="457200"/>
                <wp:effectExtent l="0" t="0" r="62865" b="76200"/>
                <wp:wrapNone/>
                <wp:docPr id="123" name="Connecteur droit avec flèche 1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51951" cy="4572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BB3687A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23" o:spid="_x0000_s1026" type="#_x0000_t32" style="position:absolute;margin-left:138.8pt;margin-top:2.65pt;width:98.6pt;height:36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" strokecolor="black [3040]">
                <v:stroke endarrow="block"/>
              </v:shape>
            </w:pict>
          </mc:Fallback>
        </mc:AlternateContent>
      </w:r>
    </w:p>
    <w:p w14:paraId="57BD79D8" w14:textId="1AF82777" w:rsidR="001E0867" w:rsidRDefault="001E0867" w:rsidP="003B16B2">
      <w:pPr>
        <w:jc w:val="both"/>
      </w:pPr>
    </w:p>
    <w:p w14:paraId="3D0ECB75" w14:textId="7BA02F6D" w:rsidR="001E0867" w:rsidRDefault="001E0867" w:rsidP="003B16B2">
      <w:pPr>
        <w:jc w:val="both"/>
      </w:pPr>
    </w:p>
    <w:p w14:paraId="4B486654" w14:textId="338A7690" w:rsidR="001E0867" w:rsidRDefault="001E0867" w:rsidP="003B16B2">
      <w:pPr>
        <w:jc w:val="both"/>
      </w:pPr>
    </w:p>
    <w:p w14:paraId="61F3482E" w14:textId="4D24ECB2" w:rsidR="001E0867" w:rsidRDefault="001E0867" w:rsidP="003B16B2">
      <w:pPr>
        <w:jc w:val="both"/>
      </w:pPr>
    </w:p>
    <w:p w14:paraId="1C99364B" w14:textId="3CC4959E" w:rsidR="001E0867" w:rsidRDefault="001E0867" w:rsidP="003B16B2">
      <w:pPr>
        <w:jc w:val="both"/>
      </w:pPr>
    </w:p>
    <w:p w14:paraId="5CAC94FB" w14:textId="63DC3F11" w:rsidR="001E0867" w:rsidRDefault="001E0867" w:rsidP="003B16B2">
      <w:pPr>
        <w:jc w:val="both"/>
      </w:pPr>
    </w:p>
    <w:p w14:paraId="136C5FDF" w14:textId="18CC1B2B" w:rsidR="001E0867" w:rsidRDefault="001E0867" w:rsidP="003B16B2">
      <w:pPr>
        <w:jc w:val="both"/>
      </w:pPr>
      <w:r>
        <w:rPr>
          <w:b/>
          <w:bCs/>
        </w:rPr>
        <w:t>3.2.</w:t>
      </w:r>
      <w:r>
        <w:t xml:space="preserve"> L’équation de la réaction montre que la base NH</w:t>
      </w:r>
      <w:r>
        <w:rPr>
          <w:vertAlign w:val="subscript"/>
        </w:rPr>
        <w:t>3</w:t>
      </w:r>
      <w:r>
        <w:t xml:space="preserve"> capte un proton H</w:t>
      </w:r>
      <w:r>
        <w:rPr>
          <w:vertAlign w:val="superscript"/>
        </w:rPr>
        <w:t>+</w:t>
      </w:r>
      <w:r>
        <w:t xml:space="preserve"> pour former NH</w:t>
      </w:r>
      <w:r>
        <w:rPr>
          <w:vertAlign w:val="subscript"/>
        </w:rPr>
        <w:t>4</w:t>
      </w:r>
      <w:r>
        <w:rPr>
          <w:vertAlign w:val="superscript"/>
        </w:rPr>
        <w:t>+</w:t>
      </w:r>
      <w:r w:rsidR="00177CF1">
        <w:t xml:space="preserve"> et que H</w:t>
      </w:r>
      <w:r w:rsidR="00177CF1">
        <w:rPr>
          <w:vertAlign w:val="subscript"/>
        </w:rPr>
        <w:t>3</w:t>
      </w:r>
      <w:r w:rsidR="00177CF1">
        <w:t>O</w:t>
      </w:r>
      <w:r w:rsidR="00177CF1">
        <w:rPr>
          <w:vertAlign w:val="superscript"/>
        </w:rPr>
        <w:t>+</w:t>
      </w:r>
      <w:r w:rsidR="00177CF1">
        <w:t xml:space="preserve"> cède un proton pour se transformer en H</w:t>
      </w:r>
      <w:r w:rsidR="00177CF1">
        <w:rPr>
          <w:vertAlign w:val="subscript"/>
        </w:rPr>
        <w:t>2</w:t>
      </w:r>
      <w:r w:rsidR="00177CF1">
        <w:t>O.</w:t>
      </w:r>
    </w:p>
    <w:p w14:paraId="693B03FB" w14:textId="3B8CE033" w:rsidR="00177CF1" w:rsidRDefault="00177CF1" w:rsidP="003B16B2">
      <w:pPr>
        <w:jc w:val="both"/>
      </w:pPr>
      <w:r>
        <w:t>Cette réaction acido-basique faisant intervenir les deux couples 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 xml:space="preserve"> / H</w:t>
      </w:r>
      <w:r>
        <w:rPr>
          <w:vertAlign w:val="subscript"/>
        </w:rPr>
        <w:t>2</w:t>
      </w:r>
      <w:r>
        <w:t>O et NH</w:t>
      </w:r>
      <w:r>
        <w:rPr>
          <w:vertAlign w:val="subscript"/>
        </w:rPr>
        <w:t>4</w:t>
      </w:r>
      <w:r>
        <w:rPr>
          <w:vertAlign w:val="superscript"/>
        </w:rPr>
        <w:t>+</w:t>
      </w:r>
      <w:r>
        <w:t xml:space="preserve"> / NH</w:t>
      </w:r>
      <w:r>
        <w:rPr>
          <w:vertAlign w:val="subscript"/>
        </w:rPr>
        <w:t>3</w:t>
      </w:r>
      <w:r>
        <w:t>.</w:t>
      </w:r>
    </w:p>
    <w:p w14:paraId="2681D5FA" w14:textId="5DFA9C4E" w:rsidR="00177CF1" w:rsidRDefault="00177CF1" w:rsidP="003B16B2">
      <w:pPr>
        <w:jc w:val="both"/>
      </w:pPr>
    </w:p>
    <w:p w14:paraId="724B36EC" w14:textId="536C47AF" w:rsidR="00177CF1" w:rsidRDefault="003221ED" w:rsidP="003B16B2">
      <w:pPr>
        <w:jc w:val="both"/>
      </w:pPr>
      <w:r>
        <w:rPr>
          <w:b/>
          <w:bCs/>
        </w:rPr>
        <w:t>3.3.</w:t>
      </w:r>
      <w:r>
        <w:t xml:space="preserve"> Avant l’équivalence, on apporte dans le milieu réactionnel des ions chlorure Cl</w:t>
      </w:r>
      <w:r>
        <w:rPr>
          <w:vertAlign w:val="superscript"/>
        </w:rPr>
        <w:t>–</w:t>
      </w:r>
      <w:r>
        <w:t xml:space="preserve"> et il se forme des ions NH</w:t>
      </w:r>
      <w:r>
        <w:rPr>
          <w:vertAlign w:val="subscript"/>
        </w:rPr>
        <w:t>4</w:t>
      </w:r>
      <w:r>
        <w:rPr>
          <w:vertAlign w:val="superscript"/>
        </w:rPr>
        <w:t>+</w:t>
      </w:r>
      <w:r>
        <w:t>. Ainsi la concentration en ions croît régulièrement ce qui justifie l’augmentation de la conductivité σ.</w:t>
      </w:r>
    </w:p>
    <w:p w14:paraId="7C06E827" w14:textId="3005095E" w:rsidR="003221ED" w:rsidRDefault="003221ED" w:rsidP="003B16B2">
      <w:pPr>
        <w:jc w:val="both"/>
      </w:pPr>
    </w:p>
    <w:p w14:paraId="29325FCE" w14:textId="07ABB520" w:rsidR="003221ED" w:rsidRDefault="003221ED" w:rsidP="003B16B2">
      <w:pPr>
        <w:jc w:val="both"/>
      </w:pPr>
      <w:r>
        <w:t>Après l’équivalence, on continue d’apporter des anions chlorure Cl</w:t>
      </w:r>
      <w:r>
        <w:rPr>
          <w:vertAlign w:val="superscript"/>
        </w:rPr>
        <w:t>–</w:t>
      </w:r>
      <w:r>
        <w:t>.</w:t>
      </w:r>
    </w:p>
    <w:p w14:paraId="711D2F47" w14:textId="77777777" w:rsidR="003221ED" w:rsidRPr="003221ED" w:rsidRDefault="003221ED" w:rsidP="003221ED">
      <w:pPr>
        <w:jc w:val="both"/>
      </w:pPr>
      <w:r>
        <w:t>Il ne se forme plus d’ions ammonium NH</w:t>
      </w:r>
      <w:r>
        <w:rPr>
          <w:vertAlign w:val="subscript"/>
        </w:rPr>
        <w:t>4</w:t>
      </w:r>
      <w:r>
        <w:rPr>
          <w:vertAlign w:val="superscript"/>
        </w:rPr>
        <w:t>+</w:t>
      </w:r>
      <w:r>
        <w:t>.</w:t>
      </w:r>
    </w:p>
    <w:p w14:paraId="4C4535E3" w14:textId="615049B1" w:rsidR="003221ED" w:rsidRDefault="003221ED" w:rsidP="003B16B2">
      <w:pPr>
        <w:jc w:val="both"/>
      </w:pPr>
      <w:r>
        <w:t>Les ions 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 xml:space="preserve"> sont en excès, ils ne sont plus consommés et contribuent à l’augmentation de la conductivité de la solution.</w:t>
      </w:r>
    </w:p>
    <w:p w14:paraId="6027E690" w14:textId="0008CEF9" w:rsidR="003221ED" w:rsidRDefault="003221ED" w:rsidP="003B16B2">
      <w:pPr>
        <w:jc w:val="both"/>
      </w:pPr>
      <w:r>
        <w:t>La conductivité augment</w:t>
      </w:r>
      <w:r w:rsidR="00CC2A83">
        <w:t>e</w:t>
      </w:r>
      <w:r>
        <w:t xml:space="preserve"> plus fortement car la conductivité molaire ionique </w:t>
      </w:r>
      <w:r w:rsidR="00CC2A83">
        <w:rPr>
          <w:rFonts w:ascii="Times New Roman" w:hAnsi="Times New Roman"/>
        </w:rPr>
        <w:t>λ</w:t>
      </w:r>
      <w:r w:rsidR="00CC2A83">
        <w:t xml:space="preserve"> </w:t>
      </w:r>
      <w:r>
        <w:t>des ions oxonium 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 xml:space="preserve"> est bien plus grande que celle des ions NH</w:t>
      </w:r>
      <w:r>
        <w:rPr>
          <w:vertAlign w:val="subscript"/>
        </w:rPr>
        <w:t>4</w:t>
      </w:r>
      <w:r>
        <w:rPr>
          <w:vertAlign w:val="superscript"/>
        </w:rPr>
        <w:t>+</w:t>
      </w:r>
      <w:r>
        <w:t>.</w:t>
      </w:r>
    </w:p>
    <w:p w14:paraId="5E82BDFA" w14:textId="58BF025A" w:rsidR="003221ED" w:rsidRDefault="003221ED" w:rsidP="003B16B2">
      <w:pPr>
        <w:jc w:val="both"/>
      </w:pPr>
    </w:p>
    <w:p w14:paraId="32CA0B11" w14:textId="1420A273" w:rsidR="006740B4" w:rsidRDefault="006740B4">
      <w:r>
        <w:br w:type="page"/>
      </w:r>
    </w:p>
    <w:p w14:paraId="76DEAFC8" w14:textId="622B9B86" w:rsidR="006740B4" w:rsidRDefault="006740B4" w:rsidP="003B16B2">
      <w:pPr>
        <w:jc w:val="both"/>
      </w:pPr>
      <w:r>
        <w:rPr>
          <w:rFonts w:cs="Arial"/>
          <w:b/>
          <w:bCs/>
        </w:rPr>
        <w:lastRenderedPageBreak/>
        <w:t>3.4.</w:t>
      </w:r>
      <w:r>
        <w:rPr>
          <w:rFonts w:cs="Arial"/>
        </w:rPr>
        <w:t xml:space="preserve"> Le pourcentage massique est défini par </w:t>
      </w:r>
      <w:r w:rsidRPr="006740B4">
        <w:rPr>
          <w:position w:val="-32"/>
        </w:rPr>
        <w:object w:dxaOrig="1160" w:dyaOrig="740" w14:anchorId="38B6AD41">
          <v:shape id="_x0000_i1027" type="#_x0000_t75" style="width:57.75pt;height:36.75pt" o:ole="">
            <v:imagedata r:id="rId9" o:title=""/>
          </v:shape>
          <o:OLEObject Type="Embed" ProgID="Equation.DSMT4" ShapeID="_x0000_i1027" DrawAspect="Content" ObjectID="_1667929357" r:id="rId10"/>
        </w:object>
      </w:r>
      <w:r>
        <w:t xml:space="preserve"> où </w:t>
      </w:r>
      <w:proofErr w:type="spellStart"/>
      <w:r>
        <w:rPr>
          <w:i/>
          <w:iCs/>
        </w:rPr>
        <w:t>m</w:t>
      </w:r>
      <w:r>
        <w:rPr>
          <w:vertAlign w:val="subscript"/>
        </w:rPr>
        <w:t>liquide</w:t>
      </w:r>
      <w:proofErr w:type="spellEnd"/>
      <w:r w:rsidRPr="006740B4">
        <w:t xml:space="preserve"> représente la</w:t>
      </w:r>
      <w:r>
        <w:t xml:space="preserve"> masse de </w:t>
      </w:r>
      <w:proofErr w:type="spellStart"/>
      <w:proofErr w:type="gramStart"/>
      <w:r>
        <w:rPr>
          <w:i/>
          <w:iCs/>
        </w:rPr>
        <w:t>V</w:t>
      </w:r>
      <w:r>
        <w:rPr>
          <w:i/>
          <w:iCs/>
          <w:vertAlign w:val="subscript"/>
        </w:rPr>
        <w:t>liquide</w:t>
      </w:r>
      <w:proofErr w:type="spellEnd"/>
      <w:r>
        <w:rPr>
          <w:i/>
          <w:iCs/>
          <w:vertAlign w:val="subscript"/>
        </w:rPr>
        <w:t> </w:t>
      </w:r>
      <w:r>
        <w:t xml:space="preserve"> =</w:t>
      </w:r>
      <w:proofErr w:type="gramEnd"/>
      <w:r>
        <w:t> 10,0 mL.</w:t>
      </w:r>
    </w:p>
    <w:p w14:paraId="6338E61A" w14:textId="77777777" w:rsidR="006740B4" w:rsidRDefault="006740B4" w:rsidP="003B16B2">
      <w:pPr>
        <w:jc w:val="both"/>
      </w:pPr>
    </w:p>
    <w:p w14:paraId="31C2652F" w14:textId="19CCDCA2" w:rsidR="006740B4" w:rsidRDefault="006740B4" w:rsidP="003B16B2">
      <w:pPr>
        <w:jc w:val="both"/>
      </w:pPr>
      <w:r>
        <w:t xml:space="preserve">La masse volumique déterminée en 2., permet de calculer </w:t>
      </w:r>
      <w:proofErr w:type="spellStart"/>
      <w:r>
        <w:rPr>
          <w:i/>
          <w:iCs/>
        </w:rPr>
        <w:t>m</w:t>
      </w:r>
      <w:r w:rsidRPr="006740B4">
        <w:rPr>
          <w:vertAlign w:val="subscript"/>
        </w:rPr>
        <w:t>liquide</w:t>
      </w:r>
      <w:proofErr w:type="spellEnd"/>
      <w:r w:rsidRPr="006740B4">
        <w:rPr>
          <w:i/>
          <w:iCs/>
        </w:rPr>
        <w:t>.</w:t>
      </w:r>
    </w:p>
    <w:p w14:paraId="1112D047" w14:textId="560CBB31" w:rsidR="006740B4" w:rsidRDefault="006740B4" w:rsidP="003B16B2">
      <w:pPr>
        <w:jc w:val="both"/>
      </w:pPr>
      <w:r w:rsidRPr="006740B4">
        <w:rPr>
          <w:position w:val="-32"/>
        </w:rPr>
        <w:object w:dxaOrig="1140" w:dyaOrig="740" w14:anchorId="25B8608B">
          <v:shape id="_x0000_i1028" type="#_x0000_t75" style="width:57pt;height:36.75pt" o:ole="">
            <v:imagedata r:id="rId11" o:title=""/>
          </v:shape>
          <o:OLEObject Type="Embed" ProgID="Equation.DSMT4" ShapeID="_x0000_i1028" DrawAspect="Content" ObjectID="_1667929358" r:id="rId12"/>
        </w:object>
      </w:r>
      <w:r>
        <w:t xml:space="preserve"> </w:t>
      </w:r>
      <w:proofErr w:type="gramStart"/>
      <w:r>
        <w:t>donc</w:t>
      </w:r>
      <w:proofErr w:type="gramEnd"/>
      <w:r>
        <w:t xml:space="preserve"> </w:t>
      </w:r>
      <w:proofErr w:type="spellStart"/>
      <w:r>
        <w:rPr>
          <w:i/>
          <w:iCs/>
        </w:rPr>
        <w:t>m</w:t>
      </w:r>
      <w:r>
        <w:rPr>
          <w:vertAlign w:val="subscript"/>
        </w:rPr>
        <w:t>liquide</w:t>
      </w:r>
      <w:proofErr w:type="spellEnd"/>
      <w:r>
        <w:t xml:space="preserve"> = </w:t>
      </w:r>
      <w:proofErr w:type="spellStart"/>
      <w:r w:rsidRPr="006740B4">
        <w:rPr>
          <w:i/>
          <w:iCs/>
        </w:rPr>
        <w:t>ρ</w:t>
      </w:r>
      <w:r>
        <w:t>.</w:t>
      </w:r>
      <w:r w:rsidRPr="006740B4">
        <w:rPr>
          <w:i/>
          <w:iCs/>
        </w:rPr>
        <w:t>V</w:t>
      </w:r>
      <w:r>
        <w:rPr>
          <w:vertAlign w:val="subscript"/>
        </w:rPr>
        <w:t>liquide</w:t>
      </w:r>
      <w:proofErr w:type="spellEnd"/>
      <w:r>
        <w:t>.</w:t>
      </w:r>
    </w:p>
    <w:p w14:paraId="417624FC" w14:textId="0875844B" w:rsidR="006740B4" w:rsidRPr="00AE2C55" w:rsidRDefault="00AE2C55" w:rsidP="003B16B2">
      <w:pPr>
        <w:jc w:val="both"/>
        <w:rPr>
          <w:i/>
          <w:iCs/>
        </w:rPr>
      </w:pPr>
      <w:r>
        <w:rPr>
          <w:i/>
          <w:iCs/>
        </w:rPr>
        <w:t xml:space="preserve">(Calcul non demandé </w:t>
      </w:r>
      <w:proofErr w:type="spellStart"/>
      <w:r w:rsidR="00C258A9">
        <w:rPr>
          <w:i/>
          <w:iCs/>
        </w:rPr>
        <w:t>m</w:t>
      </w:r>
      <w:r w:rsidR="00C258A9">
        <w:rPr>
          <w:vertAlign w:val="subscript"/>
        </w:rPr>
        <w:t>liquide</w:t>
      </w:r>
      <w:proofErr w:type="spellEnd"/>
      <w:r w:rsidR="00C258A9">
        <w:t xml:space="preserve"> = 1,102×10,0 = </w:t>
      </w:r>
      <w:r w:rsidR="00C258A9" w:rsidRPr="00AD78DA">
        <w:rPr>
          <w:b/>
          <w:bCs/>
        </w:rPr>
        <w:t>11,0 g</w:t>
      </w:r>
      <w:r>
        <w:rPr>
          <w:i/>
          <w:iCs/>
        </w:rPr>
        <w:t>)</w:t>
      </w:r>
    </w:p>
    <w:p w14:paraId="536A5E32" w14:textId="77777777" w:rsidR="00AD78DA" w:rsidRDefault="00AD78DA" w:rsidP="003B16B2">
      <w:pPr>
        <w:jc w:val="both"/>
      </w:pPr>
    </w:p>
    <w:p w14:paraId="1069E559" w14:textId="11B1B4C0" w:rsidR="00C258A9" w:rsidRDefault="00C258A9" w:rsidP="003B16B2">
      <w:pPr>
        <w:jc w:val="both"/>
      </w:pPr>
      <w:r>
        <w:t xml:space="preserve">Pour déterminer </w:t>
      </w:r>
      <w:r w:rsidR="00AD78DA" w:rsidRPr="00AD78DA">
        <w:rPr>
          <w:position w:val="-14"/>
        </w:rPr>
        <w:object w:dxaOrig="540" w:dyaOrig="380" w14:anchorId="611BE8CA">
          <v:shape id="_x0000_i1029" type="#_x0000_t75" style="width:27pt;height:18.75pt" o:ole="">
            <v:imagedata r:id="rId13" o:title=""/>
          </v:shape>
          <o:OLEObject Type="Embed" ProgID="Equation.DSMT4" ShapeID="_x0000_i1029" DrawAspect="Content" ObjectID="_1667929359" r:id="rId14"/>
        </w:object>
      </w:r>
      <w:r w:rsidR="00AD78DA">
        <w:t>, on utilise le titrage.</w:t>
      </w:r>
    </w:p>
    <w:p w14:paraId="696FE22B" w14:textId="2AABC58F" w:rsidR="00AD78DA" w:rsidRDefault="00032993" w:rsidP="003B16B2">
      <w:pPr>
        <w:jc w:val="both"/>
      </w:pPr>
      <w:r>
        <w:t xml:space="preserve">D’après l’équation de la réaction support du titrage, à l’équivalence on a </w:t>
      </w:r>
      <w:r w:rsidR="00F64C00" w:rsidRPr="00F64C00">
        <w:rPr>
          <w:position w:val="-18"/>
        </w:rPr>
        <w:object w:dxaOrig="1760" w:dyaOrig="420" w14:anchorId="07893A7E">
          <v:shape id="_x0000_i1030" type="#_x0000_t75" style="width:87.75pt;height:21pt" o:ole="">
            <v:imagedata r:id="rId15" o:title=""/>
          </v:shape>
          <o:OLEObject Type="Embed" ProgID="Equation.DSMT4" ShapeID="_x0000_i1030" DrawAspect="Content" ObjectID="_1667929360" r:id="rId16"/>
        </w:object>
      </w:r>
      <w:r w:rsidR="00F64C00">
        <w:t>.</w:t>
      </w:r>
    </w:p>
    <w:p w14:paraId="63CECB60" w14:textId="7F356A60" w:rsidR="00F64C00" w:rsidRDefault="00F64C00" w:rsidP="003B16B2">
      <w:pPr>
        <w:jc w:val="both"/>
      </w:pPr>
      <w:r>
        <w:t xml:space="preserve">Ainsi </w:t>
      </w:r>
      <w:r w:rsidRPr="00F64C00">
        <w:rPr>
          <w:position w:val="-14"/>
        </w:rPr>
        <w:object w:dxaOrig="1480" w:dyaOrig="380" w14:anchorId="17C493EF">
          <v:shape id="_x0000_i1031" type="#_x0000_t75" style="width:74.25pt;height:18.75pt" o:ole="">
            <v:imagedata r:id="rId17" o:title=""/>
          </v:shape>
          <o:OLEObject Type="Embed" ProgID="Equation.DSMT4" ShapeID="_x0000_i1031" DrawAspect="Content" ObjectID="_1667929361" r:id="rId18"/>
        </w:object>
      </w:r>
    </w:p>
    <w:p w14:paraId="1AC6C0E4" w14:textId="79FB9545" w:rsidR="00F64C00" w:rsidRDefault="00F64C00" w:rsidP="003B16B2">
      <w:pPr>
        <w:jc w:val="both"/>
      </w:pPr>
      <w:r>
        <w:t>On détermine le volume équivalent en trouvant l’abscisse du point d’intersection des deux demi-droites modélisant l’évolution de la conductivité σ en fonction du volume d’acide.</w:t>
      </w:r>
    </w:p>
    <w:p w14:paraId="439A6A08" w14:textId="5926B01D" w:rsidR="00F64C00" w:rsidRDefault="00F64C00" w:rsidP="003B16B2">
      <w:pPr>
        <w:jc w:val="both"/>
      </w:pPr>
    </w:p>
    <w:p w14:paraId="3C3F3FBF" w14:textId="2F0EAD28" w:rsidR="007A6CBB" w:rsidRDefault="007A6CBB" w:rsidP="003B16B2">
      <w:pPr>
        <w:jc w:val="both"/>
      </w:pPr>
      <w:r w:rsidRPr="007A6CBB"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115AAC6" wp14:editId="1E3A4403">
                <wp:simplePos x="0" y="0"/>
                <wp:positionH relativeFrom="margin">
                  <wp:posOffset>5720080</wp:posOffset>
                </wp:positionH>
                <wp:positionV relativeFrom="paragraph">
                  <wp:posOffset>3921125</wp:posOffset>
                </wp:positionV>
                <wp:extent cx="1371600" cy="342900"/>
                <wp:effectExtent l="0" t="0" r="0" b="0"/>
                <wp:wrapNone/>
                <wp:docPr id="125" name="Zone de texte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160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0AF3F19" w14:textId="77777777" w:rsidR="007A6CBB" w:rsidRDefault="007A6CBB" w:rsidP="007A6CBB">
                            <w:pPr>
                              <w:rPr>
                                <w:rFonts w:cs="Arial"/>
                                <w:iCs/>
                                <w:sz w:val="20"/>
                                <w:szCs w:val="20"/>
                              </w:rPr>
                            </w:pPr>
                            <w:r w:rsidRPr="00847CAA">
                              <w:rPr>
                                <w:rFonts w:cs="Arial"/>
                                <w:iCs/>
                                <w:sz w:val="20"/>
                                <w:szCs w:val="20"/>
                              </w:rPr>
                              <w:t>Volume versé</w:t>
                            </w:r>
                            <w:r>
                              <w:rPr>
                                <w:rFonts w:cs="Arial"/>
                                <w:i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847CAA">
                              <w:rPr>
                                <w:rFonts w:cs="Arial"/>
                                <w:i/>
                                <w:sz w:val="20"/>
                                <w:szCs w:val="20"/>
                              </w:rPr>
                              <w:t>V</w:t>
                            </w:r>
                          </w:p>
                          <w:p w14:paraId="1E1476C1" w14:textId="77777777" w:rsidR="007A6CBB" w:rsidRPr="00980CF9" w:rsidRDefault="007A6CBB" w:rsidP="007A6CBB">
                            <w:pPr>
                              <w:jc w:val="center"/>
                              <w:rPr>
                                <w:rFonts w:cs="Arial"/>
                                <w:sz w:val="20"/>
                                <w:szCs w:val="20"/>
                              </w:rPr>
                            </w:pPr>
                            <w:r w:rsidRPr="00980CF9">
                              <w:rPr>
                                <w:rFonts w:cs="Arial"/>
                                <w:sz w:val="20"/>
                                <w:szCs w:val="20"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rFonts w:cs="Arial"/>
                                <w:sz w:val="20"/>
                                <w:szCs w:val="20"/>
                              </w:rPr>
                              <w:t>en</w:t>
                            </w:r>
                            <w:proofErr w:type="gramEnd"/>
                            <w:r>
                              <w:rPr>
                                <w:rFonts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80CF9">
                              <w:rPr>
                                <w:rFonts w:cs="Arial"/>
                                <w:sz w:val="20"/>
                                <w:szCs w:val="20"/>
                              </w:rPr>
                              <w:t>mL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15AAC6" id="Zone de texte 125" o:spid="_x0000_s1148" type="#_x0000_t202" style="position:absolute;left:0;text-align:left;margin-left:450.4pt;margin-top:308.75pt;width:108pt;height:27pt;z-index:2516531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" fillcolor="white [3212]" stroked="f" strokeweight=".5pt">
                <v:textbox inset="0,0,0,0">
                  <w:txbxContent>
                    <w:p w14:paraId="40AF3F19" w14:textId="77777777" w:rsidR="007A6CBB" w:rsidRDefault="007A6CBB" w:rsidP="007A6CBB">
                      <w:pPr>
                        <w:rPr>
                          <w:rFonts w:cs="Arial"/>
                          <w:iCs/>
                          <w:sz w:val="20"/>
                          <w:szCs w:val="20"/>
                        </w:rPr>
                      </w:pPr>
                      <w:r w:rsidRPr="00847CAA">
                        <w:rPr>
                          <w:rFonts w:cs="Arial"/>
                          <w:iCs/>
                          <w:sz w:val="20"/>
                          <w:szCs w:val="20"/>
                        </w:rPr>
                        <w:t>Volume versé</w:t>
                      </w:r>
                      <w:r>
                        <w:rPr>
                          <w:rFonts w:cs="Arial"/>
                          <w:i/>
                          <w:sz w:val="20"/>
                          <w:szCs w:val="20"/>
                        </w:rPr>
                        <w:t xml:space="preserve"> </w:t>
                      </w:r>
                      <w:r w:rsidRPr="00847CAA">
                        <w:rPr>
                          <w:rFonts w:cs="Arial"/>
                          <w:i/>
                          <w:sz w:val="20"/>
                          <w:szCs w:val="20"/>
                        </w:rPr>
                        <w:t>V</w:t>
                      </w:r>
                    </w:p>
                    <w:p w14:paraId="1E1476C1" w14:textId="77777777" w:rsidR="007A6CBB" w:rsidRPr="00980CF9" w:rsidRDefault="007A6CBB" w:rsidP="007A6CBB">
                      <w:pPr>
                        <w:jc w:val="center"/>
                        <w:rPr>
                          <w:rFonts w:cs="Arial"/>
                          <w:sz w:val="20"/>
                          <w:szCs w:val="20"/>
                        </w:rPr>
                      </w:pPr>
                      <w:r w:rsidRPr="00980CF9">
                        <w:rPr>
                          <w:rFonts w:cs="Arial"/>
                          <w:sz w:val="20"/>
                          <w:szCs w:val="20"/>
                        </w:rPr>
                        <w:t>(</w:t>
                      </w:r>
                      <w:proofErr w:type="gramStart"/>
                      <w:r>
                        <w:rPr>
                          <w:rFonts w:cs="Arial"/>
                          <w:sz w:val="20"/>
                          <w:szCs w:val="20"/>
                        </w:rPr>
                        <w:t>en</w:t>
                      </w:r>
                      <w:proofErr w:type="gramEnd"/>
                      <w:r>
                        <w:rPr>
                          <w:rFonts w:cs="Arial"/>
                          <w:sz w:val="20"/>
                          <w:szCs w:val="20"/>
                        </w:rPr>
                        <w:t xml:space="preserve"> </w:t>
                      </w:r>
                      <w:r w:rsidRPr="00980CF9">
                        <w:rPr>
                          <w:rFonts w:cs="Arial"/>
                          <w:sz w:val="20"/>
                          <w:szCs w:val="20"/>
                        </w:rPr>
                        <w:t>mL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7A6CBB"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5C7C8D15" wp14:editId="3C4FE49B">
                <wp:simplePos x="0" y="0"/>
                <wp:positionH relativeFrom="margin">
                  <wp:posOffset>0</wp:posOffset>
                </wp:positionH>
                <wp:positionV relativeFrom="paragraph">
                  <wp:posOffset>-635</wp:posOffset>
                </wp:positionV>
                <wp:extent cx="1196340" cy="419100"/>
                <wp:effectExtent l="0" t="0" r="3810" b="0"/>
                <wp:wrapNone/>
                <wp:docPr id="126" name="Zone de texte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96340" cy="419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21C8755" w14:textId="77777777" w:rsidR="007A6CBB" w:rsidRDefault="007A6CBB" w:rsidP="007A6CBB">
                            <w:pPr>
                              <w:jc w:val="center"/>
                              <w:rPr>
                                <w:rFonts w:cs="Arial"/>
                                <w:sz w:val="20"/>
                                <w:szCs w:val="20"/>
                              </w:rPr>
                            </w:pPr>
                            <w:r w:rsidRPr="00980CF9">
                              <w:rPr>
                                <w:rFonts w:cs="Arial"/>
                                <w:sz w:val="20"/>
                                <w:szCs w:val="20"/>
                              </w:rPr>
                              <w:t xml:space="preserve">Conductivité </w:t>
                            </w:r>
                            <w:r w:rsidRPr="00980CF9">
                              <w:rPr>
                                <w:rFonts w:cs="Arial"/>
                                <w:sz w:val="20"/>
                                <w:szCs w:val="20"/>
                              </w:rPr>
                              <w:sym w:font="Symbol" w:char="F073"/>
                            </w:r>
                            <w:r w:rsidRPr="00980CF9">
                              <w:rPr>
                                <w:rFonts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6B808AB6" w14:textId="77777777" w:rsidR="007A6CBB" w:rsidRPr="00980CF9" w:rsidRDefault="007A6CBB" w:rsidP="007A6CBB">
                            <w:pPr>
                              <w:jc w:val="center"/>
                              <w:rPr>
                                <w:rFonts w:cs="Arial"/>
                                <w:sz w:val="20"/>
                                <w:szCs w:val="20"/>
                              </w:rPr>
                            </w:pPr>
                            <w:r w:rsidRPr="00980CF9">
                              <w:rPr>
                                <w:rFonts w:cs="Arial"/>
                                <w:sz w:val="20"/>
                                <w:szCs w:val="20"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rFonts w:cs="Arial"/>
                                <w:sz w:val="20"/>
                                <w:szCs w:val="20"/>
                              </w:rPr>
                              <w:t>en</w:t>
                            </w:r>
                            <w:proofErr w:type="gramEnd"/>
                            <w:r>
                              <w:rPr>
                                <w:rFonts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80CF9">
                              <w:rPr>
                                <w:rFonts w:cs="Arial"/>
                                <w:sz w:val="20"/>
                                <w:szCs w:val="20"/>
                              </w:rPr>
                              <w:t>mS</w:t>
                            </w:r>
                            <w:proofErr w:type="spellEnd"/>
                            <w:r>
                              <w:rPr>
                                <w:rFonts w:cs="Arial"/>
                                <w:sz w:val="20"/>
                                <w:szCs w:val="20"/>
                              </w:rPr>
                              <w:t>/</w:t>
                            </w:r>
                            <w:r w:rsidRPr="00980CF9">
                              <w:rPr>
                                <w:rFonts w:cs="Arial"/>
                                <w:sz w:val="20"/>
                                <w:szCs w:val="20"/>
                              </w:rPr>
                              <w:t>cm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7C8D15" id="Zone de texte 126" o:spid="_x0000_s1149" type="#_x0000_t202" style="position:absolute;left:0;text-align:left;margin-left:0;margin-top:-.05pt;width:94.2pt;height:33pt;z-index: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" fillcolor="white [3212]" stroked="f" strokeweight=".5pt">
                <v:textbox inset="0,0,0,0">
                  <w:txbxContent>
                    <w:p w14:paraId="121C8755" w14:textId="77777777" w:rsidR="007A6CBB" w:rsidRDefault="007A6CBB" w:rsidP="007A6CBB">
                      <w:pPr>
                        <w:jc w:val="center"/>
                        <w:rPr>
                          <w:rFonts w:cs="Arial"/>
                          <w:sz w:val="20"/>
                          <w:szCs w:val="20"/>
                        </w:rPr>
                      </w:pPr>
                      <w:r w:rsidRPr="00980CF9">
                        <w:rPr>
                          <w:rFonts w:cs="Arial"/>
                          <w:sz w:val="20"/>
                          <w:szCs w:val="20"/>
                        </w:rPr>
                        <w:t xml:space="preserve">Conductivité </w:t>
                      </w:r>
                      <w:r w:rsidRPr="00980CF9">
                        <w:rPr>
                          <w:rFonts w:cs="Arial"/>
                          <w:sz w:val="20"/>
                          <w:szCs w:val="20"/>
                        </w:rPr>
                        <w:sym w:font="Symbol" w:char="F073"/>
                      </w:r>
                      <w:r w:rsidRPr="00980CF9">
                        <w:rPr>
                          <w:rFonts w:cs="Arial"/>
                          <w:sz w:val="20"/>
                          <w:szCs w:val="20"/>
                        </w:rPr>
                        <w:t xml:space="preserve"> </w:t>
                      </w:r>
                    </w:p>
                    <w:p w14:paraId="6B808AB6" w14:textId="77777777" w:rsidR="007A6CBB" w:rsidRPr="00980CF9" w:rsidRDefault="007A6CBB" w:rsidP="007A6CBB">
                      <w:pPr>
                        <w:jc w:val="center"/>
                        <w:rPr>
                          <w:rFonts w:cs="Arial"/>
                          <w:sz w:val="20"/>
                          <w:szCs w:val="20"/>
                        </w:rPr>
                      </w:pPr>
                      <w:r w:rsidRPr="00980CF9">
                        <w:rPr>
                          <w:rFonts w:cs="Arial"/>
                          <w:sz w:val="20"/>
                          <w:szCs w:val="20"/>
                        </w:rPr>
                        <w:t>(</w:t>
                      </w:r>
                      <w:proofErr w:type="gramStart"/>
                      <w:r>
                        <w:rPr>
                          <w:rFonts w:cs="Arial"/>
                          <w:sz w:val="20"/>
                          <w:szCs w:val="20"/>
                        </w:rPr>
                        <w:t>en</w:t>
                      </w:r>
                      <w:proofErr w:type="gramEnd"/>
                      <w:r>
                        <w:rPr>
                          <w:rFonts w:cs="Arial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980CF9">
                        <w:rPr>
                          <w:rFonts w:cs="Arial"/>
                          <w:sz w:val="20"/>
                          <w:szCs w:val="20"/>
                        </w:rPr>
                        <w:t>mS</w:t>
                      </w:r>
                      <w:proofErr w:type="spellEnd"/>
                      <w:r>
                        <w:rPr>
                          <w:rFonts w:cs="Arial"/>
                          <w:sz w:val="20"/>
                          <w:szCs w:val="20"/>
                        </w:rPr>
                        <w:t>/</w:t>
                      </w:r>
                      <w:r w:rsidRPr="00980CF9">
                        <w:rPr>
                          <w:rFonts w:cs="Arial"/>
                          <w:sz w:val="20"/>
                          <w:szCs w:val="20"/>
                        </w:rPr>
                        <w:t>cm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7A6CBB">
        <w:rPr>
          <w:noProof/>
        </w:rPr>
        <mc:AlternateContent>
          <mc:Choice Requires="wpc">
            <w:drawing>
              <wp:anchor distT="0" distB="0" distL="114300" distR="114300" simplePos="0" relativeHeight="251655168" behindDoc="0" locked="0" layoutInCell="1" allowOverlap="1" wp14:anchorId="197D4DCA" wp14:editId="6001ED04">
                <wp:simplePos x="0" y="0"/>
                <wp:positionH relativeFrom="margin">
                  <wp:posOffset>527050</wp:posOffset>
                </wp:positionH>
                <wp:positionV relativeFrom="paragraph">
                  <wp:posOffset>367665</wp:posOffset>
                </wp:positionV>
                <wp:extent cx="6048000" cy="3421629"/>
                <wp:effectExtent l="76200" t="38100" r="67310" b="102870"/>
                <wp:wrapNone/>
                <wp:docPr id="553" name="Zone de dessin 5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99" name="Rectangle 209"/>
                        <wps:cNvSpPr>
                          <a:spLocks noChangeArrowheads="1"/>
                        </wps:cNvSpPr>
                        <wps:spPr bwMode="auto">
                          <a:xfrm>
                            <a:off x="5989814" y="3406510"/>
                            <a:ext cx="27700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D566938" w14:textId="77777777" w:rsidR="007A6CBB" w:rsidRDefault="007A6CBB" w:rsidP="007A6CBB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V/mL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00" name="Line 210"/>
                        <wps:cNvCnPr>
                          <a:cxnSpLocks noChangeShapeType="1"/>
                        </wps:cNvCnPr>
                        <wps:spPr bwMode="auto">
                          <a:xfrm>
                            <a:off x="-8436" y="3395892"/>
                            <a:ext cx="6015332" cy="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1" name="Line 211"/>
                        <wps:cNvCnPr>
                          <a:cxnSpLocks noChangeShapeType="1"/>
                        </wps:cNvCnPr>
                        <wps:spPr bwMode="auto">
                          <a:xfrm flipV="1">
                            <a:off x="6001014" y="3395898"/>
                            <a:ext cx="5895" cy="1764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2" name="Line 212"/>
                        <wps:cNvCnPr>
                          <a:cxnSpLocks noChangeShapeType="1"/>
                        </wps:cNvCnPr>
                        <wps:spPr bwMode="auto">
                          <a:xfrm>
                            <a:off x="6001014" y="3394129"/>
                            <a:ext cx="5895" cy="1764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3" name="Line 213"/>
                        <wps:cNvCnPr>
                          <a:cxnSpLocks noChangeShapeType="1"/>
                        </wps:cNvCnPr>
                        <wps:spPr bwMode="auto">
                          <a:xfrm>
                            <a:off x="203162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4" name="Line 214"/>
                        <wps:cNvCnPr>
                          <a:cxnSpLocks noChangeShapeType="1"/>
                        </wps:cNvCnPr>
                        <wps:spPr bwMode="auto">
                          <a:xfrm>
                            <a:off x="397068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5" name="Line 215"/>
                        <wps:cNvCnPr>
                          <a:cxnSpLocks noChangeShapeType="1"/>
                        </wps:cNvCnPr>
                        <wps:spPr bwMode="auto">
                          <a:xfrm>
                            <a:off x="590392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6" name="Line 216"/>
                        <wps:cNvCnPr>
                          <a:cxnSpLocks noChangeShapeType="1"/>
                        </wps:cNvCnPr>
                        <wps:spPr bwMode="auto">
                          <a:xfrm>
                            <a:off x="783709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7" name="Line 217"/>
                        <wps:cNvCnPr>
                          <a:cxnSpLocks noChangeShapeType="1"/>
                        </wps:cNvCnPr>
                        <wps:spPr bwMode="auto">
                          <a:xfrm>
                            <a:off x="977026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08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975271" y="3397667"/>
                            <a:ext cx="6478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70F61FC" w14:textId="77777777" w:rsidR="007A6CBB" w:rsidRDefault="007A6CBB" w:rsidP="007A6CBB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09" name="Line 219"/>
                        <wps:cNvCnPr>
                          <a:cxnSpLocks noChangeShapeType="1"/>
                        </wps:cNvCnPr>
                        <wps:spPr bwMode="auto">
                          <a:xfrm>
                            <a:off x="1170356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0" name="Line 220"/>
                        <wps:cNvCnPr>
                          <a:cxnSpLocks noChangeShapeType="1"/>
                        </wps:cNvCnPr>
                        <wps:spPr bwMode="auto">
                          <a:xfrm>
                            <a:off x="1363673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1" name="Line 221"/>
                        <wps:cNvCnPr>
                          <a:cxnSpLocks noChangeShapeType="1"/>
                        </wps:cNvCnPr>
                        <wps:spPr bwMode="auto">
                          <a:xfrm>
                            <a:off x="1556990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2" name="Line 222"/>
                        <wps:cNvCnPr>
                          <a:cxnSpLocks noChangeShapeType="1"/>
                        </wps:cNvCnPr>
                        <wps:spPr bwMode="auto">
                          <a:xfrm>
                            <a:off x="1750308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3" name="Line 223"/>
                        <wps:cNvCnPr>
                          <a:cxnSpLocks noChangeShapeType="1"/>
                        </wps:cNvCnPr>
                        <wps:spPr bwMode="auto">
                          <a:xfrm>
                            <a:off x="1944220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4" name="Rectangle 224"/>
                        <wps:cNvSpPr>
                          <a:spLocks noChangeArrowheads="1"/>
                        </wps:cNvSpPr>
                        <wps:spPr bwMode="auto">
                          <a:xfrm>
                            <a:off x="1940689" y="3397667"/>
                            <a:ext cx="12969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642ED5D0" w14:textId="77777777" w:rsidR="007A6CBB" w:rsidRDefault="007A6CBB" w:rsidP="007A6CBB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15" name="Line 225"/>
                        <wps:cNvCnPr>
                          <a:cxnSpLocks noChangeShapeType="1"/>
                        </wps:cNvCnPr>
                        <wps:spPr bwMode="auto">
                          <a:xfrm>
                            <a:off x="2136954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6" name="Line 226"/>
                        <wps:cNvCnPr>
                          <a:cxnSpLocks noChangeShapeType="1"/>
                        </wps:cNvCnPr>
                        <wps:spPr bwMode="auto">
                          <a:xfrm>
                            <a:off x="2330867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7" name="Line 227"/>
                        <wps:cNvCnPr>
                          <a:cxnSpLocks noChangeShapeType="1"/>
                        </wps:cNvCnPr>
                        <wps:spPr bwMode="auto">
                          <a:xfrm>
                            <a:off x="2524184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8" name="Line 228"/>
                        <wps:cNvCnPr>
                          <a:cxnSpLocks noChangeShapeType="1"/>
                        </wps:cNvCnPr>
                        <wps:spPr bwMode="auto">
                          <a:xfrm>
                            <a:off x="2717501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19" name="Line 229"/>
                        <wps:cNvCnPr>
                          <a:cxnSpLocks noChangeShapeType="1"/>
                        </wps:cNvCnPr>
                        <wps:spPr bwMode="auto">
                          <a:xfrm>
                            <a:off x="2910831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0" name="Rectangle 230"/>
                        <wps:cNvSpPr>
                          <a:spLocks noChangeArrowheads="1"/>
                        </wps:cNvSpPr>
                        <wps:spPr bwMode="auto">
                          <a:xfrm>
                            <a:off x="2907294" y="3397667"/>
                            <a:ext cx="12969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3CD8186" w14:textId="77777777" w:rsidR="007A6CBB" w:rsidRDefault="007A6CBB" w:rsidP="007A6CBB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21" name="Line 231"/>
                        <wps:cNvCnPr>
                          <a:cxnSpLocks noChangeShapeType="1"/>
                        </wps:cNvCnPr>
                        <wps:spPr bwMode="auto">
                          <a:xfrm>
                            <a:off x="3104148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2" name="Line 232"/>
                        <wps:cNvCnPr>
                          <a:cxnSpLocks noChangeShapeType="1"/>
                        </wps:cNvCnPr>
                        <wps:spPr bwMode="auto">
                          <a:xfrm>
                            <a:off x="3298061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3" name="Line 233"/>
                        <wps:cNvCnPr>
                          <a:cxnSpLocks noChangeShapeType="1"/>
                        </wps:cNvCnPr>
                        <wps:spPr bwMode="auto">
                          <a:xfrm>
                            <a:off x="3490788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4" name="Line 234"/>
                        <wps:cNvCnPr>
                          <a:cxnSpLocks noChangeShapeType="1"/>
                        </wps:cNvCnPr>
                        <wps:spPr bwMode="auto">
                          <a:xfrm>
                            <a:off x="3684112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5" name="Line 235"/>
                        <wps:cNvCnPr>
                          <a:cxnSpLocks noChangeShapeType="1"/>
                        </wps:cNvCnPr>
                        <wps:spPr bwMode="auto">
                          <a:xfrm>
                            <a:off x="3878025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6" name="Rectangle 236"/>
                        <wps:cNvSpPr>
                          <a:spLocks noChangeArrowheads="1"/>
                        </wps:cNvSpPr>
                        <wps:spPr bwMode="auto">
                          <a:xfrm>
                            <a:off x="3874484" y="3397667"/>
                            <a:ext cx="12969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DEEE046" w14:textId="77777777" w:rsidR="007A6CBB" w:rsidRDefault="007A6CBB" w:rsidP="007A6CBB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27" name="Line 237"/>
                        <wps:cNvCnPr>
                          <a:cxnSpLocks noChangeShapeType="1"/>
                        </wps:cNvCnPr>
                        <wps:spPr bwMode="auto">
                          <a:xfrm>
                            <a:off x="4071342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8" name="Line 238"/>
                        <wps:cNvCnPr>
                          <a:cxnSpLocks noChangeShapeType="1"/>
                        </wps:cNvCnPr>
                        <wps:spPr bwMode="auto">
                          <a:xfrm>
                            <a:off x="4264659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29" name="Line 239"/>
                        <wps:cNvCnPr>
                          <a:cxnSpLocks noChangeShapeType="1"/>
                        </wps:cNvCnPr>
                        <wps:spPr bwMode="auto">
                          <a:xfrm>
                            <a:off x="4457976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0" name="Line 240"/>
                        <wps:cNvCnPr>
                          <a:cxnSpLocks noChangeShapeType="1"/>
                        </wps:cNvCnPr>
                        <wps:spPr bwMode="auto">
                          <a:xfrm>
                            <a:off x="4651306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1" name="Line 241"/>
                        <wps:cNvCnPr>
                          <a:cxnSpLocks noChangeShapeType="1"/>
                        </wps:cNvCnPr>
                        <wps:spPr bwMode="auto">
                          <a:xfrm>
                            <a:off x="4844623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2" name="Rectangle 242"/>
                        <wps:cNvSpPr>
                          <a:spLocks noChangeArrowheads="1"/>
                        </wps:cNvSpPr>
                        <wps:spPr bwMode="auto">
                          <a:xfrm>
                            <a:off x="4841675" y="3397667"/>
                            <a:ext cx="12969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401EBB2A" w14:textId="77777777" w:rsidR="007A6CBB" w:rsidRDefault="007A6CBB" w:rsidP="007A6CBB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33" name="Line 243"/>
                        <wps:cNvCnPr>
                          <a:cxnSpLocks noChangeShapeType="1"/>
                        </wps:cNvCnPr>
                        <wps:spPr bwMode="auto">
                          <a:xfrm>
                            <a:off x="5037940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4" name="Line 244"/>
                        <wps:cNvCnPr>
                          <a:cxnSpLocks noChangeShapeType="1"/>
                        </wps:cNvCnPr>
                        <wps:spPr bwMode="auto">
                          <a:xfrm>
                            <a:off x="5231268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5" name="Line 245"/>
                        <wps:cNvCnPr>
                          <a:cxnSpLocks noChangeShapeType="1"/>
                        </wps:cNvCnPr>
                        <wps:spPr bwMode="auto">
                          <a:xfrm>
                            <a:off x="5425170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6" name="Line 246"/>
                        <wps:cNvCnPr>
                          <a:cxnSpLocks noChangeShapeType="1"/>
                        </wps:cNvCnPr>
                        <wps:spPr bwMode="auto">
                          <a:xfrm>
                            <a:off x="5617904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7" name="Line 247"/>
                        <wps:cNvCnPr>
                          <a:cxnSpLocks noChangeShapeType="1"/>
                        </wps:cNvCnPr>
                        <wps:spPr bwMode="auto">
                          <a:xfrm>
                            <a:off x="5811817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38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5808280" y="3397667"/>
                            <a:ext cx="12969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5FF1D03" w14:textId="77777777" w:rsidR="007A6CBB" w:rsidRDefault="007A6CBB" w:rsidP="007A6CBB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3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39" name="Line 249"/>
                        <wps:cNvCnPr>
                          <a:cxnSpLocks noChangeShapeType="1"/>
                        </wps:cNvCnPr>
                        <wps:spPr bwMode="auto">
                          <a:xfrm>
                            <a:off x="-8436" y="3395892"/>
                            <a:ext cx="6015332" cy="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0" name="Line 250"/>
                        <wps:cNvCnPr>
                          <a:cxnSpLocks noChangeShapeType="1"/>
                        </wps:cNvCnPr>
                        <wps:spPr bwMode="auto">
                          <a:xfrm>
                            <a:off x="-21988" y="37545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1" name="Line 251"/>
                        <wps:cNvCnPr>
                          <a:cxnSpLocks noChangeShapeType="1"/>
                        </wps:cNvCnPr>
                        <wps:spPr bwMode="auto">
                          <a:xfrm>
                            <a:off x="-2541" y="18098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2" name="Rectangle 252"/>
                        <wps:cNvSpPr>
                          <a:spLocks noChangeArrowheads="1"/>
                        </wps:cNvSpPr>
                        <wps:spPr bwMode="auto">
                          <a:xfrm>
                            <a:off x="1581" y="33417"/>
                            <a:ext cx="5715" cy="17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5708E55D" w14:textId="77777777" w:rsidR="007A6CBB" w:rsidRDefault="007A6CBB" w:rsidP="007A6CBB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43" name="Line 253"/>
                        <wps:cNvCnPr>
                          <a:cxnSpLocks noChangeShapeType="1"/>
                        </wps:cNvCnPr>
                        <wps:spPr bwMode="auto">
                          <a:xfrm>
                            <a:off x="9832" y="3300418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4" name="Line 254"/>
                        <wps:cNvCnPr>
                          <a:cxnSpLocks noChangeShapeType="1"/>
                        </wps:cNvCnPr>
                        <wps:spPr bwMode="auto">
                          <a:xfrm>
                            <a:off x="22218" y="3422413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5" name="Line 255"/>
                        <wps:cNvCnPr>
                          <a:cxnSpLocks noChangeShapeType="1"/>
                        </wps:cNvCnPr>
                        <wps:spPr bwMode="auto">
                          <a:xfrm>
                            <a:off x="9832" y="3108864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6" name="Line 256"/>
                        <wps:cNvCnPr>
                          <a:cxnSpLocks noChangeShapeType="1"/>
                        </wps:cNvCnPr>
                        <wps:spPr bwMode="auto">
                          <a:xfrm>
                            <a:off x="9832" y="3012795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7" name="Rectangle 257"/>
                        <wps:cNvSpPr>
                          <a:spLocks noChangeArrowheads="1"/>
                        </wps:cNvSpPr>
                        <wps:spPr bwMode="auto">
                          <a:xfrm>
                            <a:off x="4540" y="2910242"/>
                            <a:ext cx="6478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B540292" w14:textId="77777777" w:rsidR="007A6CBB" w:rsidRDefault="007A6CBB" w:rsidP="007A6CBB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48" name="Line 258"/>
                        <wps:cNvCnPr>
                          <a:cxnSpLocks noChangeShapeType="1"/>
                        </wps:cNvCnPr>
                        <wps:spPr bwMode="auto">
                          <a:xfrm>
                            <a:off x="9832" y="2917309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49" name="Line 259"/>
                        <wps:cNvCnPr>
                          <a:cxnSpLocks noChangeShapeType="1"/>
                        </wps:cNvCnPr>
                        <wps:spPr bwMode="auto">
                          <a:xfrm>
                            <a:off x="9832" y="2821823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0" name="Line 260"/>
                        <wps:cNvCnPr>
                          <a:cxnSpLocks noChangeShapeType="1"/>
                        </wps:cNvCnPr>
                        <wps:spPr bwMode="auto">
                          <a:xfrm>
                            <a:off x="9832" y="2725754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1" name="Line 261"/>
                        <wps:cNvCnPr>
                          <a:cxnSpLocks noChangeShapeType="1"/>
                        </wps:cNvCnPr>
                        <wps:spPr bwMode="auto">
                          <a:xfrm>
                            <a:off x="9832" y="2629685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2" name="Line 262"/>
                        <wps:cNvCnPr>
                          <a:cxnSpLocks noChangeShapeType="1"/>
                        </wps:cNvCnPr>
                        <wps:spPr bwMode="auto">
                          <a:xfrm>
                            <a:off x="22218" y="3406503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3" name="Rectangle 263"/>
                        <wps:cNvSpPr>
                          <a:spLocks noChangeArrowheads="1"/>
                        </wps:cNvSpPr>
                        <wps:spPr bwMode="auto">
                          <a:xfrm>
                            <a:off x="4540" y="2431652"/>
                            <a:ext cx="6478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0F35017" w14:textId="77777777" w:rsidR="007A6CBB" w:rsidRDefault="007A6CBB" w:rsidP="007A6CBB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54" name="Line 264"/>
                        <wps:cNvCnPr>
                          <a:cxnSpLocks noChangeShapeType="1"/>
                        </wps:cNvCnPr>
                        <wps:spPr bwMode="auto">
                          <a:xfrm>
                            <a:off x="9832" y="2438726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5" name="Line 265"/>
                        <wps:cNvCnPr>
                          <a:cxnSpLocks noChangeShapeType="1"/>
                        </wps:cNvCnPr>
                        <wps:spPr bwMode="auto">
                          <a:xfrm>
                            <a:off x="9832" y="2342657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6" name="Line 266"/>
                        <wps:cNvCnPr>
                          <a:cxnSpLocks noChangeShapeType="1"/>
                        </wps:cNvCnPr>
                        <wps:spPr bwMode="auto">
                          <a:xfrm>
                            <a:off x="9832" y="2246575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7" name="Line 267"/>
                        <wps:cNvCnPr>
                          <a:cxnSpLocks noChangeShapeType="1"/>
                        </wps:cNvCnPr>
                        <wps:spPr bwMode="auto">
                          <a:xfrm>
                            <a:off x="54038" y="0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8" name="Line 268"/>
                        <wps:cNvCnPr>
                          <a:cxnSpLocks noChangeShapeType="1"/>
                        </wps:cNvCnPr>
                        <wps:spPr bwMode="auto">
                          <a:xfrm>
                            <a:off x="9832" y="2055616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59" name="Rectangle 269"/>
                        <wps:cNvSpPr>
                          <a:spLocks noChangeArrowheads="1"/>
                        </wps:cNvSpPr>
                        <wps:spPr bwMode="auto">
                          <a:xfrm>
                            <a:off x="4540" y="1952480"/>
                            <a:ext cx="6478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1544CEA" w14:textId="77777777" w:rsidR="007A6CBB" w:rsidRDefault="007A6CBB" w:rsidP="007A6CBB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60" name="Line 270"/>
                        <wps:cNvCnPr>
                          <a:cxnSpLocks noChangeShapeType="1"/>
                        </wps:cNvCnPr>
                        <wps:spPr bwMode="auto">
                          <a:xfrm>
                            <a:off x="9832" y="1959547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1" name="Line 271"/>
                        <wps:cNvCnPr>
                          <a:cxnSpLocks noChangeShapeType="1"/>
                        </wps:cNvCnPr>
                        <wps:spPr bwMode="auto">
                          <a:xfrm>
                            <a:off x="22218" y="2910235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2" name="Line 272"/>
                        <wps:cNvCnPr>
                          <a:cxnSpLocks noChangeShapeType="1"/>
                        </wps:cNvCnPr>
                        <wps:spPr bwMode="auto">
                          <a:xfrm>
                            <a:off x="9832" y="1767992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3" name="Line 273"/>
                        <wps:cNvCnPr>
                          <a:cxnSpLocks noChangeShapeType="1"/>
                        </wps:cNvCnPr>
                        <wps:spPr bwMode="auto">
                          <a:xfrm>
                            <a:off x="22218" y="3422413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4" name="Line 274"/>
                        <wps:cNvCnPr>
                          <a:cxnSpLocks noChangeShapeType="1"/>
                        </wps:cNvCnPr>
                        <wps:spPr bwMode="auto">
                          <a:xfrm>
                            <a:off x="9832" y="1576437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5" name="Rectangle 275"/>
                        <wps:cNvSpPr>
                          <a:spLocks noChangeArrowheads="1"/>
                        </wps:cNvSpPr>
                        <wps:spPr bwMode="auto">
                          <a:xfrm>
                            <a:off x="4540" y="1473890"/>
                            <a:ext cx="6478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A175639" w14:textId="77777777" w:rsidR="007A6CBB" w:rsidRDefault="007A6CBB" w:rsidP="007A6CBB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66" name="Line 276"/>
                        <wps:cNvCnPr>
                          <a:cxnSpLocks noChangeShapeType="1"/>
                        </wps:cNvCnPr>
                        <wps:spPr bwMode="auto">
                          <a:xfrm>
                            <a:off x="9832" y="1480368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7" name="Line 277"/>
                        <wps:cNvCnPr>
                          <a:cxnSpLocks noChangeShapeType="1"/>
                        </wps:cNvCnPr>
                        <wps:spPr bwMode="auto">
                          <a:xfrm>
                            <a:off x="9832" y="1384895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8" name="Line 278"/>
                        <wps:cNvCnPr>
                          <a:cxnSpLocks noChangeShapeType="1"/>
                        </wps:cNvCnPr>
                        <wps:spPr bwMode="auto">
                          <a:xfrm>
                            <a:off x="22218" y="1767992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69" name="Line 279"/>
                        <wps:cNvCnPr>
                          <a:cxnSpLocks noChangeShapeType="1"/>
                        </wps:cNvCnPr>
                        <wps:spPr bwMode="auto">
                          <a:xfrm>
                            <a:off x="9832" y="1193340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70" name="Line 280"/>
                        <wps:cNvCnPr>
                          <a:cxnSpLocks noChangeShapeType="1"/>
                        </wps:cNvCnPr>
                        <wps:spPr bwMode="auto">
                          <a:xfrm>
                            <a:off x="9832" y="1097271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71" name="Rectangle 281"/>
                        <wps:cNvSpPr>
                          <a:spLocks noChangeArrowheads="1"/>
                        </wps:cNvSpPr>
                        <wps:spPr bwMode="auto">
                          <a:xfrm>
                            <a:off x="4540" y="994718"/>
                            <a:ext cx="6478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0C537871" w14:textId="77777777" w:rsidR="007A6CBB" w:rsidRDefault="007A6CBB" w:rsidP="007A6CBB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72" name="Line 282"/>
                        <wps:cNvCnPr>
                          <a:cxnSpLocks noChangeShapeType="1"/>
                        </wps:cNvCnPr>
                        <wps:spPr bwMode="auto">
                          <a:xfrm>
                            <a:off x="22218" y="3406503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ysClr val="windowText" lastClr="000000"/>
                            </a:solidFill>
                            <a:prstDash val="solid"/>
                            <a:round/>
                            <a:headEnd type="none" w="med" len="med"/>
                            <a:tailEnd type="arrow" w="med" len="med"/>
                          </a:ln>
                        </wps:spPr>
                        <wps:bodyPr/>
                      </wps:wsp>
                      <wps:wsp>
                        <wps:cNvPr id="473" name="Line 283"/>
                        <wps:cNvCnPr>
                          <a:cxnSpLocks noChangeShapeType="1"/>
                        </wps:cNvCnPr>
                        <wps:spPr bwMode="auto">
                          <a:xfrm>
                            <a:off x="9832" y="906299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74" name="Line 284"/>
                        <wps:cNvCnPr>
                          <a:cxnSpLocks noChangeShapeType="1"/>
                        </wps:cNvCnPr>
                        <wps:spPr bwMode="auto">
                          <a:xfrm>
                            <a:off x="54038" y="919303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75" name="Line 285"/>
                        <wps:cNvCnPr>
                          <a:cxnSpLocks noChangeShapeType="1"/>
                        </wps:cNvCnPr>
                        <wps:spPr bwMode="auto">
                          <a:xfrm>
                            <a:off x="9832" y="714161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76" name="Line 286"/>
                        <wps:cNvCnPr>
                          <a:cxnSpLocks noChangeShapeType="1"/>
                        </wps:cNvCnPr>
                        <wps:spPr bwMode="auto">
                          <a:xfrm>
                            <a:off x="9832" y="618675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77" name="Rectangle 287"/>
                        <wps:cNvSpPr>
                          <a:spLocks noChangeArrowheads="1"/>
                        </wps:cNvSpPr>
                        <wps:spPr bwMode="auto">
                          <a:xfrm>
                            <a:off x="4540" y="516128"/>
                            <a:ext cx="6478" cy="1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9403AB6" w14:textId="77777777" w:rsidR="007A6CBB" w:rsidRDefault="007A6CBB" w:rsidP="007A6CBB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79" name="Line 289"/>
                        <wps:cNvCnPr>
                          <a:cxnSpLocks noChangeShapeType="1"/>
                        </wps:cNvCnPr>
                        <wps:spPr bwMode="auto">
                          <a:xfrm>
                            <a:off x="9832" y="427133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0" name="Line 290"/>
                        <wps:cNvCnPr>
                          <a:cxnSpLocks noChangeShapeType="1"/>
                        </wps:cNvCnPr>
                        <wps:spPr bwMode="auto">
                          <a:xfrm>
                            <a:off x="9832" y="331051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1" name="Line 291"/>
                        <wps:cNvCnPr>
                          <a:cxnSpLocks noChangeShapeType="1"/>
                        </wps:cNvCnPr>
                        <wps:spPr bwMode="auto">
                          <a:xfrm>
                            <a:off x="9832" y="235578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2" name="Line 292"/>
                        <wps:cNvCnPr>
                          <a:cxnSpLocks noChangeShapeType="1"/>
                        </wps:cNvCnPr>
                        <wps:spPr bwMode="auto">
                          <a:xfrm>
                            <a:off x="9832" y="140092"/>
                            <a:ext cx="5995302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C0C0C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3" name="Line 293"/>
                        <wps:cNvCnPr>
                          <a:cxnSpLocks noChangeShapeType="1"/>
                        </wps:cNvCnPr>
                        <wps:spPr bwMode="auto">
                          <a:xfrm flipV="1">
                            <a:off x="9832" y="44036"/>
                            <a:ext cx="0" cy="3351869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ysClr val="windowText" lastClr="000000"/>
                            </a:solidFill>
                            <a:prstDash val="solid"/>
                            <a:round/>
                            <a:headEnd type="none" w="med" len="med"/>
                            <a:tailEnd type="arrow" w="med" len="med"/>
                          </a:ln>
                        </wps:spPr>
                        <wps:bodyPr/>
                      </wps:wsp>
                      <wps:wsp>
                        <wps:cNvPr id="484" name="Line 294"/>
                        <wps:cNvCnPr>
                          <a:cxnSpLocks noChangeShapeType="1"/>
                        </wps:cNvCnPr>
                        <wps:spPr bwMode="auto">
                          <a:xfrm flipV="1">
                            <a:off x="8076" y="44036"/>
                            <a:ext cx="1764" cy="5299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5" name="Line 29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844" y="44036"/>
                            <a:ext cx="1764" cy="5299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6" name="Line 296"/>
                        <wps:cNvCnPr>
                          <a:cxnSpLocks noChangeShapeType="1"/>
                        </wps:cNvCnPr>
                        <wps:spPr bwMode="auto">
                          <a:xfrm>
                            <a:off x="-9615" y="3395892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7" name="Line 297"/>
                        <wps:cNvCnPr>
                          <a:cxnSpLocks noChangeShapeType="1"/>
                        </wps:cNvCnPr>
                        <wps:spPr bwMode="auto">
                          <a:xfrm>
                            <a:off x="9832" y="3376445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8" name="Line 298"/>
                        <wps:cNvCnPr>
                          <a:cxnSpLocks noChangeShapeType="1"/>
                        </wps:cNvCnPr>
                        <wps:spPr bwMode="auto">
                          <a:xfrm>
                            <a:off x="183715" y="3329298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89" name="Line 299"/>
                        <wps:cNvCnPr>
                          <a:cxnSpLocks noChangeShapeType="1"/>
                        </wps:cNvCnPr>
                        <wps:spPr bwMode="auto">
                          <a:xfrm>
                            <a:off x="203162" y="3309845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0" name="Line 300"/>
                        <wps:cNvCnPr>
                          <a:cxnSpLocks noChangeShapeType="1"/>
                        </wps:cNvCnPr>
                        <wps:spPr bwMode="auto">
                          <a:xfrm>
                            <a:off x="377032" y="3264466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1" name="Line 301"/>
                        <wps:cNvCnPr>
                          <a:cxnSpLocks noChangeShapeType="1"/>
                        </wps:cNvCnPr>
                        <wps:spPr bwMode="auto">
                          <a:xfrm>
                            <a:off x="397068" y="3245019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2" name="Line 302"/>
                        <wps:cNvCnPr>
                          <a:cxnSpLocks noChangeShapeType="1"/>
                        </wps:cNvCnPr>
                        <wps:spPr bwMode="auto">
                          <a:xfrm>
                            <a:off x="570355" y="3200800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3" name="Line 303"/>
                        <wps:cNvCnPr>
                          <a:cxnSpLocks noChangeShapeType="1"/>
                        </wps:cNvCnPr>
                        <wps:spPr bwMode="auto">
                          <a:xfrm>
                            <a:off x="590392" y="3181353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4" name="Line 304"/>
                        <wps:cNvCnPr>
                          <a:cxnSpLocks noChangeShapeType="1"/>
                        </wps:cNvCnPr>
                        <wps:spPr bwMode="auto">
                          <a:xfrm>
                            <a:off x="764262" y="3138326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5" name="Line 305"/>
                        <wps:cNvCnPr>
                          <a:cxnSpLocks noChangeShapeType="1"/>
                        </wps:cNvCnPr>
                        <wps:spPr bwMode="auto">
                          <a:xfrm>
                            <a:off x="783709" y="3118879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6" name="Line 306"/>
                        <wps:cNvCnPr>
                          <a:cxnSpLocks noChangeShapeType="1"/>
                        </wps:cNvCnPr>
                        <wps:spPr bwMode="auto">
                          <a:xfrm>
                            <a:off x="957579" y="3077031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7" name="Line 307"/>
                        <wps:cNvCnPr>
                          <a:cxnSpLocks noChangeShapeType="1"/>
                        </wps:cNvCnPr>
                        <wps:spPr bwMode="auto">
                          <a:xfrm>
                            <a:off x="977026" y="3057584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8" name="Line 308"/>
                        <wps:cNvCnPr>
                          <a:cxnSpLocks noChangeShapeType="1"/>
                        </wps:cNvCnPr>
                        <wps:spPr bwMode="auto">
                          <a:xfrm>
                            <a:off x="1150909" y="3016915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499" name="Line 309"/>
                        <wps:cNvCnPr>
                          <a:cxnSpLocks noChangeShapeType="1"/>
                        </wps:cNvCnPr>
                        <wps:spPr bwMode="auto">
                          <a:xfrm>
                            <a:off x="1170356" y="2997468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0" name="Line 310"/>
                        <wps:cNvCnPr>
                          <a:cxnSpLocks noChangeShapeType="1"/>
                        </wps:cNvCnPr>
                        <wps:spPr bwMode="auto">
                          <a:xfrm>
                            <a:off x="1344226" y="2957382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1" name="Line 311"/>
                        <wps:cNvCnPr>
                          <a:cxnSpLocks noChangeShapeType="1"/>
                        </wps:cNvCnPr>
                        <wps:spPr bwMode="auto">
                          <a:xfrm>
                            <a:off x="1363673" y="2937935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2" name="Line 312"/>
                        <wps:cNvCnPr>
                          <a:cxnSpLocks noChangeShapeType="1"/>
                        </wps:cNvCnPr>
                        <wps:spPr bwMode="auto">
                          <a:xfrm>
                            <a:off x="1537543" y="2899624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3" name="Line 313"/>
                        <wps:cNvCnPr>
                          <a:cxnSpLocks noChangeShapeType="1"/>
                        </wps:cNvCnPr>
                        <wps:spPr bwMode="auto">
                          <a:xfrm>
                            <a:off x="1556990" y="2879588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4" name="Line 314"/>
                        <wps:cNvCnPr>
                          <a:cxnSpLocks noChangeShapeType="1"/>
                        </wps:cNvCnPr>
                        <wps:spPr bwMode="auto">
                          <a:xfrm>
                            <a:off x="1730861" y="2842454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5" name="Line 315"/>
                        <wps:cNvCnPr>
                          <a:cxnSpLocks noChangeShapeType="1"/>
                        </wps:cNvCnPr>
                        <wps:spPr bwMode="auto">
                          <a:xfrm>
                            <a:off x="1750308" y="2823009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6" name="Line 316"/>
                        <wps:cNvCnPr>
                          <a:cxnSpLocks noChangeShapeType="1"/>
                        </wps:cNvCnPr>
                        <wps:spPr bwMode="auto">
                          <a:xfrm>
                            <a:off x="1924184" y="2786466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7" name="Line 317"/>
                        <wps:cNvCnPr>
                          <a:cxnSpLocks noChangeShapeType="1"/>
                        </wps:cNvCnPr>
                        <wps:spPr bwMode="auto">
                          <a:xfrm>
                            <a:off x="1944220" y="2767019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8" name="Line 318"/>
                        <wps:cNvCnPr>
                          <a:cxnSpLocks noChangeShapeType="1"/>
                        </wps:cNvCnPr>
                        <wps:spPr bwMode="auto">
                          <a:xfrm>
                            <a:off x="2117507" y="2731649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09" name="Line 319"/>
                        <wps:cNvCnPr>
                          <a:cxnSpLocks noChangeShapeType="1"/>
                        </wps:cNvCnPr>
                        <wps:spPr bwMode="auto">
                          <a:xfrm>
                            <a:off x="2136954" y="2712202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0" name="Line 320"/>
                        <wps:cNvCnPr>
                          <a:cxnSpLocks noChangeShapeType="1"/>
                        </wps:cNvCnPr>
                        <wps:spPr bwMode="auto">
                          <a:xfrm>
                            <a:off x="2311420" y="2677428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1" name="Line 321"/>
                        <wps:cNvCnPr>
                          <a:cxnSpLocks noChangeShapeType="1"/>
                        </wps:cNvCnPr>
                        <wps:spPr bwMode="auto">
                          <a:xfrm>
                            <a:off x="2330867" y="2657981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2" name="Line 322"/>
                        <wps:cNvCnPr>
                          <a:cxnSpLocks noChangeShapeType="1"/>
                        </wps:cNvCnPr>
                        <wps:spPr bwMode="auto">
                          <a:xfrm>
                            <a:off x="2504737" y="2624969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3" name="Line 323"/>
                        <wps:cNvCnPr>
                          <a:cxnSpLocks noChangeShapeType="1"/>
                        </wps:cNvCnPr>
                        <wps:spPr bwMode="auto">
                          <a:xfrm>
                            <a:off x="2524184" y="2605522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4" name="Line 324"/>
                        <wps:cNvCnPr>
                          <a:cxnSpLocks noChangeShapeType="1"/>
                        </wps:cNvCnPr>
                        <wps:spPr bwMode="auto">
                          <a:xfrm>
                            <a:off x="2697471" y="2572510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5" name="Line 325"/>
                        <wps:cNvCnPr>
                          <a:cxnSpLocks noChangeShapeType="1"/>
                        </wps:cNvCnPr>
                        <wps:spPr bwMode="auto">
                          <a:xfrm>
                            <a:off x="2717501" y="2553070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6" name="Line 326"/>
                        <wps:cNvCnPr>
                          <a:cxnSpLocks noChangeShapeType="1"/>
                        </wps:cNvCnPr>
                        <wps:spPr bwMode="auto">
                          <a:xfrm>
                            <a:off x="2891384" y="2521826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7" name="Line 327"/>
                        <wps:cNvCnPr>
                          <a:cxnSpLocks noChangeShapeType="1"/>
                        </wps:cNvCnPr>
                        <wps:spPr bwMode="auto">
                          <a:xfrm>
                            <a:off x="2910831" y="2501790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8" name="Line 328"/>
                        <wps:cNvCnPr>
                          <a:cxnSpLocks noChangeShapeType="1"/>
                        </wps:cNvCnPr>
                        <wps:spPr bwMode="auto">
                          <a:xfrm>
                            <a:off x="3084701" y="2471142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19" name="Line 329"/>
                        <wps:cNvCnPr>
                          <a:cxnSpLocks noChangeShapeType="1"/>
                        </wps:cNvCnPr>
                        <wps:spPr bwMode="auto">
                          <a:xfrm>
                            <a:off x="3104148" y="2451695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0" name="Line 330"/>
                        <wps:cNvCnPr>
                          <a:cxnSpLocks noChangeShapeType="1"/>
                        </wps:cNvCnPr>
                        <wps:spPr bwMode="auto">
                          <a:xfrm>
                            <a:off x="3278018" y="2422220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1" name="Line 331"/>
                        <wps:cNvCnPr>
                          <a:cxnSpLocks noChangeShapeType="1"/>
                        </wps:cNvCnPr>
                        <wps:spPr bwMode="auto">
                          <a:xfrm>
                            <a:off x="3298061" y="2402184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2" name="Line 332"/>
                        <wps:cNvCnPr>
                          <a:cxnSpLocks noChangeShapeType="1"/>
                        </wps:cNvCnPr>
                        <wps:spPr bwMode="auto">
                          <a:xfrm>
                            <a:off x="3471342" y="2373298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3" name="Line 333"/>
                        <wps:cNvCnPr>
                          <a:cxnSpLocks noChangeShapeType="1"/>
                        </wps:cNvCnPr>
                        <wps:spPr bwMode="auto">
                          <a:xfrm>
                            <a:off x="3490788" y="2353851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4" name="Line 334"/>
                        <wps:cNvCnPr>
                          <a:cxnSpLocks noChangeShapeType="1"/>
                        </wps:cNvCnPr>
                        <wps:spPr bwMode="auto">
                          <a:xfrm>
                            <a:off x="3664665" y="2325555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5" name="Line 335"/>
                        <wps:cNvCnPr>
                          <a:cxnSpLocks noChangeShapeType="1"/>
                        </wps:cNvCnPr>
                        <wps:spPr bwMode="auto">
                          <a:xfrm>
                            <a:off x="3684112" y="2306108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6" name="Line 370"/>
                        <wps:cNvCnPr>
                          <a:cxnSpLocks noChangeShapeType="1"/>
                        </wps:cNvCnPr>
                        <wps:spPr bwMode="auto">
                          <a:xfrm>
                            <a:off x="3664665" y="2325555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7" name="Line 371"/>
                        <wps:cNvCnPr>
                          <a:cxnSpLocks noChangeShapeType="1"/>
                        </wps:cNvCnPr>
                        <wps:spPr bwMode="auto">
                          <a:xfrm>
                            <a:off x="3684112" y="2306108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8" name="Line 372"/>
                        <wps:cNvCnPr>
                          <a:cxnSpLocks noChangeShapeType="1"/>
                        </wps:cNvCnPr>
                        <wps:spPr bwMode="auto">
                          <a:xfrm>
                            <a:off x="3858578" y="2167012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29" name="Line 373"/>
                        <wps:cNvCnPr>
                          <a:cxnSpLocks noChangeShapeType="1"/>
                        </wps:cNvCnPr>
                        <wps:spPr bwMode="auto">
                          <a:xfrm>
                            <a:off x="3878025" y="2147565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0" name="Line 374"/>
                        <wps:cNvCnPr>
                          <a:cxnSpLocks noChangeShapeType="1"/>
                        </wps:cNvCnPr>
                        <wps:spPr bwMode="auto">
                          <a:xfrm>
                            <a:off x="4051306" y="2010827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1" name="Line 375"/>
                        <wps:cNvCnPr>
                          <a:cxnSpLocks noChangeShapeType="1"/>
                        </wps:cNvCnPr>
                        <wps:spPr bwMode="auto">
                          <a:xfrm>
                            <a:off x="4071342" y="1991380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2" name="Line 376"/>
                        <wps:cNvCnPr>
                          <a:cxnSpLocks noChangeShapeType="1"/>
                        </wps:cNvCnPr>
                        <wps:spPr bwMode="auto">
                          <a:xfrm>
                            <a:off x="4245212" y="1856987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3" name="Line 377"/>
                        <wps:cNvCnPr>
                          <a:cxnSpLocks noChangeShapeType="1"/>
                        </wps:cNvCnPr>
                        <wps:spPr bwMode="auto">
                          <a:xfrm>
                            <a:off x="4264659" y="1837547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4" name="Line 378"/>
                        <wps:cNvCnPr>
                          <a:cxnSpLocks noChangeShapeType="1"/>
                        </wps:cNvCnPr>
                        <wps:spPr bwMode="auto">
                          <a:xfrm>
                            <a:off x="4438529" y="1706697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5" name="Line 379"/>
                        <wps:cNvCnPr>
                          <a:cxnSpLocks noChangeShapeType="1"/>
                        </wps:cNvCnPr>
                        <wps:spPr bwMode="auto">
                          <a:xfrm>
                            <a:off x="4457976" y="1686661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6" name="Line 380"/>
                        <wps:cNvCnPr>
                          <a:cxnSpLocks noChangeShapeType="1"/>
                        </wps:cNvCnPr>
                        <wps:spPr bwMode="auto">
                          <a:xfrm>
                            <a:off x="4631859" y="1558169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7" name="Line 381"/>
                        <wps:cNvCnPr>
                          <a:cxnSpLocks noChangeShapeType="1"/>
                        </wps:cNvCnPr>
                        <wps:spPr bwMode="auto">
                          <a:xfrm>
                            <a:off x="4651306" y="1538133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8" name="Line 382"/>
                        <wps:cNvCnPr>
                          <a:cxnSpLocks noChangeShapeType="1"/>
                        </wps:cNvCnPr>
                        <wps:spPr bwMode="auto">
                          <a:xfrm>
                            <a:off x="4825176" y="1411999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39" name="Line 383"/>
                        <wps:cNvCnPr>
                          <a:cxnSpLocks noChangeShapeType="1"/>
                        </wps:cNvCnPr>
                        <wps:spPr bwMode="auto">
                          <a:xfrm>
                            <a:off x="4844623" y="1391963"/>
                            <a:ext cx="0" cy="3949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0" name="Line 384"/>
                        <wps:cNvCnPr>
                          <a:cxnSpLocks noChangeShapeType="1"/>
                        </wps:cNvCnPr>
                        <wps:spPr bwMode="auto">
                          <a:xfrm>
                            <a:off x="5018493" y="1267604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1" name="Line 385"/>
                        <wps:cNvCnPr>
                          <a:cxnSpLocks noChangeShapeType="1"/>
                        </wps:cNvCnPr>
                        <wps:spPr bwMode="auto">
                          <a:xfrm>
                            <a:off x="5037940" y="1248157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2" name="Line 386"/>
                        <wps:cNvCnPr>
                          <a:cxnSpLocks noChangeShapeType="1"/>
                        </wps:cNvCnPr>
                        <wps:spPr bwMode="auto">
                          <a:xfrm>
                            <a:off x="5211821" y="1126150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3" name="Line 387"/>
                        <wps:cNvCnPr>
                          <a:cxnSpLocks noChangeShapeType="1"/>
                        </wps:cNvCnPr>
                        <wps:spPr bwMode="auto">
                          <a:xfrm>
                            <a:off x="5231268" y="1106703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4" name="Line 388"/>
                        <wps:cNvCnPr>
                          <a:cxnSpLocks noChangeShapeType="1"/>
                        </wps:cNvCnPr>
                        <wps:spPr bwMode="auto">
                          <a:xfrm>
                            <a:off x="5405140" y="987054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5" name="Line 389"/>
                        <wps:cNvCnPr>
                          <a:cxnSpLocks noChangeShapeType="1"/>
                        </wps:cNvCnPr>
                        <wps:spPr bwMode="auto">
                          <a:xfrm>
                            <a:off x="5425170" y="967607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6" name="Line 390"/>
                        <wps:cNvCnPr>
                          <a:cxnSpLocks noChangeShapeType="1"/>
                        </wps:cNvCnPr>
                        <wps:spPr bwMode="auto">
                          <a:xfrm>
                            <a:off x="5598457" y="849720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7" name="Line 391"/>
                        <wps:cNvCnPr>
                          <a:cxnSpLocks noChangeShapeType="1"/>
                        </wps:cNvCnPr>
                        <wps:spPr bwMode="auto">
                          <a:xfrm>
                            <a:off x="5617904" y="830273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8" name="Line 392"/>
                        <wps:cNvCnPr>
                          <a:cxnSpLocks noChangeShapeType="1"/>
                        </wps:cNvCnPr>
                        <wps:spPr bwMode="auto">
                          <a:xfrm>
                            <a:off x="5792370" y="714161"/>
                            <a:ext cx="38894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49" name="Line 393"/>
                        <wps:cNvCnPr>
                          <a:cxnSpLocks noChangeShapeType="1"/>
                        </wps:cNvCnPr>
                        <wps:spPr bwMode="auto">
                          <a:xfrm>
                            <a:off x="5811817" y="694714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50" name="Line 394"/>
                        <wps:cNvCnPr>
                          <a:cxnSpLocks noChangeShapeType="1"/>
                        </wps:cNvCnPr>
                        <wps:spPr bwMode="auto">
                          <a:xfrm>
                            <a:off x="-6661" y="37545"/>
                            <a:ext cx="39490" cy="0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51" name="Line 395"/>
                        <wps:cNvCnPr>
                          <a:cxnSpLocks noChangeShapeType="1"/>
                        </wps:cNvCnPr>
                        <wps:spPr bwMode="auto">
                          <a:xfrm>
                            <a:off x="12786" y="18098"/>
                            <a:ext cx="0" cy="38894"/>
                          </a:xfrm>
                          <a:prstGeom prst="line">
                            <a:avLst/>
                          </a:prstGeom>
                          <a:noFill/>
                          <a:ln w="63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52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16905" y="33417"/>
                            <a:ext cx="5715" cy="17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0194E65" w14:textId="77777777" w:rsidR="007A6CBB" w:rsidRDefault="007A6CBB" w:rsidP="007A6CBB">
                              <w:r>
                                <w:rPr>
                                  <w:rFonts w:ascii="Segoe UI" w:hAnsi="Segoe UI" w:cs="Segoe UI"/>
                                  <w:color w:val="000000"/>
                                  <w:sz w:val="2"/>
                                  <w:szCs w:val="2"/>
                                  <w:lang w:val="en-US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59" name="Line 276"/>
                        <wps:cNvCnPr>
                          <a:cxnSpLocks noChangeShapeType="1"/>
                        </wps:cNvCnPr>
                        <wps:spPr bwMode="auto">
                          <a:xfrm>
                            <a:off x="10139" y="913585"/>
                            <a:ext cx="5995035" cy="0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  <wps:wsp>
                        <wps:cNvPr id="560" name="Line 276"/>
                        <wps:cNvCnPr>
                          <a:cxnSpLocks noChangeShapeType="1"/>
                        </wps:cNvCnPr>
                        <wps:spPr bwMode="auto">
                          <a:xfrm>
                            <a:off x="22257" y="427366"/>
                            <a:ext cx="5994400" cy="0"/>
                          </a:xfrm>
                          <a:prstGeom prst="line">
                            <a:avLst/>
                          </a:prstGeom>
                          <a:noFill/>
                          <a:ln w="3810">
                            <a:solidFill>
                              <a:srgbClr val="A0A0A4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7D4DCA" id="Zone de dessin 553" o:spid="_x0000_s1150" editas="canvas" style="position:absolute;left:0;text-align:left;margin-left:41.5pt;margin-top:28.95pt;width:476.2pt;height:269.4pt;z-index:251655168;mso-position-horizontal-relative:margin" coordsize="60477,342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">
                <v:shape id="_x0000_s1151" type="#_x0000_t75" style="position:absolute;width:60477;height:34213;visibility:visible;mso-wrap-style:square">
                  <v:fill o:detectmouseclick="t"/>
                  <v:path o:connecttype="none"/>
                </v:shape>
                <v:rect id="Rectangle 209" o:spid="_x0000_s1152" style="position:absolute;left:59898;top:34065;width:277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" filled="f" stroked="f">
                  <v:textbox style="mso-fit-shape-to-text:t" inset="0,0,0,0">
                    <w:txbxContent>
                      <w:p w14:paraId="3D566938" w14:textId="77777777" w:rsidR="007A6CBB" w:rsidRDefault="007A6CBB" w:rsidP="007A6CBB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V/mL</w:t>
                        </w:r>
                      </w:p>
                    </w:txbxContent>
                  </v:textbox>
                </v:rect>
                <v:line id="Line 210" o:spid="_x0000_s1153" style="position:absolute;visibility:visible;mso-wrap-style:square" from="-84,33958" to="60068,33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" strokeweight=".65pt"/>
                <v:line id="Line 211" o:spid="_x0000_s1154" style="position:absolute;flip:y;visibility:visible;mso-wrap-style:square" from="60010,33958" to="60069,33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" strokeweight=".65pt"/>
                <v:line id="Line 212" o:spid="_x0000_s1155" style="position:absolute;visibility:visible;mso-wrap-style:square" from="60010,33941" to="60069,33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" strokeweight=".65pt"/>
                <v:line id="Line 213" o:spid="_x0000_s1156" style="position:absolute;visibility:visible;mso-wrap-style:square" from="2031,440" to="2031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" strokecolor="silver" strokeweight=".05pt">
                  <v:stroke dashstyle="1 1"/>
                </v:line>
                <v:line id="Line 214" o:spid="_x0000_s1157" style="position:absolute;visibility:visible;mso-wrap-style:square" from="3970,440" to="3970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" strokecolor="silver" strokeweight=".05pt">
                  <v:stroke dashstyle="1 1"/>
                </v:line>
                <v:line id="Line 215" o:spid="_x0000_s1158" style="position:absolute;visibility:visible;mso-wrap-style:square" from="5903,440" to="5903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" strokecolor="silver" strokeweight=".05pt">
                  <v:stroke dashstyle="1 1"/>
                </v:line>
                <v:line id="Line 216" o:spid="_x0000_s1159" style="position:absolute;visibility:visible;mso-wrap-style:square" from="7837,440" to="7837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" strokecolor="silver" strokeweight=".05pt">
                  <v:stroke dashstyle="1 1"/>
                </v:line>
                <v:line id="Line 217" o:spid="_x0000_s1160" style="position:absolute;visibility:visible;mso-wrap-style:square" from="9770,440" to="9770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" strokecolor="#a0a0a4" strokeweight=".3pt"/>
                <v:rect id="Rectangle 218" o:spid="_x0000_s1161" style="position:absolute;left:9752;top:33976;width:65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" filled="f" stroked="f">
                  <v:textbox style="mso-fit-shape-to-text:t" inset="0,0,0,0">
                    <w:txbxContent>
                      <w:p w14:paraId="370F61FC" w14:textId="77777777" w:rsidR="007A6CBB" w:rsidRDefault="007A6CBB" w:rsidP="007A6CBB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line id="Line 219" o:spid="_x0000_s1162" style="position:absolute;visibility:visible;mso-wrap-style:square" from="11703,440" to="11703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" strokecolor="silver" strokeweight=".05pt">
                  <v:stroke dashstyle="1 1"/>
                </v:line>
                <v:line id="Line 220" o:spid="_x0000_s1163" style="position:absolute;visibility:visible;mso-wrap-style:square" from="13636,440" to="13636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" strokecolor="silver" strokeweight=".05pt">
                  <v:stroke dashstyle="1 1"/>
                </v:line>
                <v:line id="Line 221" o:spid="_x0000_s1164" style="position:absolute;visibility:visible;mso-wrap-style:square" from="15569,440" to="15569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" strokecolor="silver" strokeweight=".05pt">
                  <v:stroke dashstyle="1 1"/>
                </v:line>
                <v:line id="Line 222" o:spid="_x0000_s1165" style="position:absolute;visibility:visible;mso-wrap-style:square" from="17503,440" to="17503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" strokecolor="silver" strokeweight=".05pt">
                  <v:stroke dashstyle="1 1"/>
                </v:line>
                <v:line id="Line 223" o:spid="_x0000_s1166" style="position:absolute;visibility:visible;mso-wrap-style:square" from="19442,440" to="19442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" strokecolor="#a0a0a4" strokeweight=".3pt"/>
                <v:rect id="Rectangle 224" o:spid="_x0000_s1167" style="position:absolute;left:19406;top:33976;width:130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" filled="f" stroked="f">
                  <v:textbox style="mso-fit-shape-to-text:t" inset="0,0,0,0">
                    <w:txbxContent>
                      <w:p w14:paraId="642ED5D0" w14:textId="77777777" w:rsidR="007A6CBB" w:rsidRDefault="007A6CBB" w:rsidP="007A6CBB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10</w:t>
                        </w:r>
                      </w:p>
                    </w:txbxContent>
                  </v:textbox>
                </v:rect>
                <v:line id="Line 225" o:spid="_x0000_s1168" style="position:absolute;visibility:visible;mso-wrap-style:square" from="21369,440" to="21369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" strokecolor="silver" strokeweight=".05pt">
                  <v:stroke dashstyle="1 1"/>
                </v:line>
                <v:line id="Line 226" o:spid="_x0000_s1169" style="position:absolute;visibility:visible;mso-wrap-style:square" from="23308,440" to="23308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" strokecolor="silver" strokeweight=".05pt">
                  <v:stroke dashstyle="1 1"/>
                </v:line>
                <v:line id="Line 227" o:spid="_x0000_s1170" style="position:absolute;visibility:visible;mso-wrap-style:square" from="25241,440" to="25241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" strokecolor="silver" strokeweight=".05pt">
                  <v:stroke dashstyle="1 1"/>
                </v:line>
                <v:line id="Line 228" o:spid="_x0000_s1171" style="position:absolute;visibility:visible;mso-wrap-style:square" from="27175,440" to="27175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" strokecolor="silver" strokeweight=".05pt">
                  <v:stroke dashstyle="1 1"/>
                </v:line>
                <v:line id="Line 229" o:spid="_x0000_s1172" style="position:absolute;visibility:visible;mso-wrap-style:square" from="29108,440" to="29108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" strokecolor="#a0a0a4" strokeweight=".3pt"/>
                <v:rect id="Rectangle 230" o:spid="_x0000_s1173" style="position:absolute;left:29072;top:33976;width:130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" filled="f" stroked="f">
                  <v:textbox style="mso-fit-shape-to-text:t" inset="0,0,0,0">
                    <w:txbxContent>
                      <w:p w14:paraId="73CD8186" w14:textId="77777777" w:rsidR="007A6CBB" w:rsidRDefault="007A6CBB" w:rsidP="007A6CBB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15</w:t>
                        </w:r>
                      </w:p>
                    </w:txbxContent>
                  </v:textbox>
                </v:rect>
                <v:line id="Line 231" o:spid="_x0000_s1174" style="position:absolute;visibility:visible;mso-wrap-style:square" from="31041,440" to="31041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" strokecolor="silver" strokeweight=".05pt">
                  <v:stroke dashstyle="1 1"/>
                </v:line>
                <v:line id="Line 232" o:spid="_x0000_s1175" style="position:absolute;visibility:visible;mso-wrap-style:square" from="32980,440" to="32980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" strokecolor="silver" strokeweight=".05pt">
                  <v:stroke dashstyle="1 1"/>
                </v:line>
                <v:line id="Line 233" o:spid="_x0000_s1176" style="position:absolute;visibility:visible;mso-wrap-style:square" from="34907,440" to="34907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" strokecolor="silver" strokeweight=".05pt">
                  <v:stroke dashstyle="1 1"/>
                </v:line>
                <v:line id="Line 234" o:spid="_x0000_s1177" style="position:absolute;visibility:visible;mso-wrap-style:square" from="36841,440" to="36841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" strokecolor="silver" strokeweight=".05pt">
                  <v:stroke dashstyle="1 1"/>
                </v:line>
                <v:line id="Line 235" o:spid="_x0000_s1178" style="position:absolute;visibility:visible;mso-wrap-style:square" from="38780,440" to="38780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" strokecolor="#a0a0a4" strokeweight=".3pt"/>
                <v:rect id="Rectangle 236" o:spid="_x0000_s1179" style="position:absolute;left:38744;top:33976;width:130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" filled="f" stroked="f">
                  <v:textbox style="mso-fit-shape-to-text:t" inset="0,0,0,0">
                    <w:txbxContent>
                      <w:p w14:paraId="2DEEE046" w14:textId="77777777" w:rsidR="007A6CBB" w:rsidRDefault="007A6CBB" w:rsidP="007A6CBB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20</w:t>
                        </w:r>
                      </w:p>
                    </w:txbxContent>
                  </v:textbox>
                </v:rect>
                <v:line id="Line 237" o:spid="_x0000_s1180" style="position:absolute;visibility:visible;mso-wrap-style:square" from="40713,440" to="40713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" strokecolor="silver" strokeweight=".05pt">
                  <v:stroke dashstyle="1 1"/>
                </v:line>
                <v:line id="Line 238" o:spid="_x0000_s1181" style="position:absolute;visibility:visible;mso-wrap-style:square" from="42646,440" to="42646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" strokecolor="silver" strokeweight=".05pt">
                  <v:stroke dashstyle="1 1"/>
                </v:line>
                <v:line id="Line 239" o:spid="_x0000_s1182" style="position:absolute;visibility:visible;mso-wrap-style:square" from="44579,440" to="44579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" strokecolor="silver" strokeweight=".05pt">
                  <v:stroke dashstyle="1 1"/>
                </v:line>
                <v:line id="Line 240" o:spid="_x0000_s1183" style="position:absolute;visibility:visible;mso-wrap-style:square" from="46513,440" to="46513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" strokecolor="silver" strokeweight=".05pt">
                  <v:stroke dashstyle="1 1"/>
                </v:line>
                <v:line id="Line 241" o:spid="_x0000_s1184" style="position:absolute;visibility:visible;mso-wrap-style:square" from="48446,440" to="48446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" strokecolor="#a0a0a4" strokeweight=".3pt"/>
                <v:rect id="Rectangle 242" o:spid="_x0000_s1185" style="position:absolute;left:48416;top:33976;width:130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" filled="f" stroked="f">
                  <v:textbox style="mso-fit-shape-to-text:t" inset="0,0,0,0">
                    <w:txbxContent>
                      <w:p w14:paraId="401EBB2A" w14:textId="77777777" w:rsidR="007A6CBB" w:rsidRDefault="007A6CBB" w:rsidP="007A6CBB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25</w:t>
                        </w:r>
                      </w:p>
                    </w:txbxContent>
                  </v:textbox>
                </v:rect>
                <v:line id="Line 243" o:spid="_x0000_s1186" style="position:absolute;visibility:visible;mso-wrap-style:square" from="50379,440" to="50379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" strokecolor="silver" strokeweight=".05pt">
                  <v:stroke dashstyle="1 1"/>
                </v:line>
                <v:line id="Line 244" o:spid="_x0000_s1187" style="position:absolute;visibility:visible;mso-wrap-style:square" from="52312,440" to="52312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" strokecolor="silver" strokeweight=".05pt">
                  <v:stroke dashstyle="1 1"/>
                </v:line>
                <v:line id="Line 245" o:spid="_x0000_s1188" style="position:absolute;visibility:visible;mso-wrap-style:square" from="54251,440" to="54251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" strokecolor="silver" strokeweight=".05pt">
                  <v:stroke dashstyle="1 1"/>
                </v:line>
                <v:line id="Line 246" o:spid="_x0000_s1189" style="position:absolute;visibility:visible;mso-wrap-style:square" from="56179,440" to="56179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" strokecolor="silver" strokeweight=".05pt">
                  <v:stroke dashstyle="1 1"/>
                </v:line>
                <v:line id="Line 247" o:spid="_x0000_s1190" style="position:absolute;visibility:visible;mso-wrap-style:square" from="58118,440" to="58118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" strokecolor="#a0a0a4" strokeweight=".3pt"/>
                <v:rect id="Rectangle 248" o:spid="_x0000_s1191" style="position:absolute;left:58082;top:33976;width:130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" filled="f" stroked="f">
                  <v:textbox style="mso-fit-shape-to-text:t" inset="0,0,0,0">
                    <w:txbxContent>
                      <w:p w14:paraId="75FF1D03" w14:textId="77777777" w:rsidR="007A6CBB" w:rsidRDefault="007A6CBB" w:rsidP="007A6CBB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30</w:t>
                        </w:r>
                      </w:p>
                    </w:txbxContent>
                  </v:textbox>
                </v:rect>
                <v:line id="Line 249" o:spid="_x0000_s1192" style="position:absolute;visibility:visible;mso-wrap-style:square" from="-84,33958" to="60068,33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" strokeweight=".65pt"/>
                <v:line id="Line 250" o:spid="_x0000_s1193" style="position:absolute;visibility:visible;mso-wrap-style:square" from="-219,375" to="169,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" strokeweight=".05pt"/>
                <v:line id="Line 251" o:spid="_x0000_s1194" style="position:absolute;visibility:visible;mso-wrap-style:square" from="-25,180" to="-25,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" strokeweight=".05pt"/>
                <v:rect id="Rectangle 252" o:spid="_x0000_s1195" style="position:absolute;left:15;top:334;width:57;height:1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" filled="f" stroked="f">
                  <v:textbox style="mso-fit-shape-to-text:t" inset="0,0,0,0">
                    <w:txbxContent>
                      <w:p w14:paraId="5708E55D" w14:textId="77777777" w:rsidR="007A6CBB" w:rsidRDefault="007A6CBB" w:rsidP="007A6CBB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?</w:t>
                        </w:r>
                      </w:p>
                    </w:txbxContent>
                  </v:textbox>
                </v:rect>
                <v:line id="Line 253" o:spid="_x0000_s1196" style="position:absolute;visibility:visible;mso-wrap-style:square" from="98,33004" to="60051,33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" strokecolor="silver" strokeweight=".05pt">
                  <v:stroke dashstyle="1 1"/>
                </v:line>
                <v:line id="Line 254" o:spid="_x0000_s1197" style="position:absolute;visibility:visible;mso-wrap-style:square" from="222,34224" to="60175,34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" strokecolor="silver" strokeweight=".05pt">
                  <v:stroke dashstyle="1 1"/>
                </v:line>
                <v:line id="Line 255" o:spid="_x0000_s1198" style="position:absolute;visibility:visible;mso-wrap-style:square" from="98,31088" to="60051,31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" strokecolor="silver" strokeweight=".05pt">
                  <v:stroke dashstyle="1 1"/>
                </v:line>
                <v:line id="Line 256" o:spid="_x0000_s1199" style="position:absolute;visibility:visible;mso-wrap-style:square" from="98,30127" to="60051,30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" strokecolor="silver" strokeweight=".05pt">
                  <v:stroke dashstyle="1 1"/>
                </v:line>
                <v:rect id="Rectangle 257" o:spid="_x0000_s1200" style="position:absolute;left:45;top:29102;width:65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" filled="f" stroked="f">
                  <v:textbox style="mso-fit-shape-to-text:t" inset="0,0,0,0">
                    <w:txbxContent>
                      <w:p w14:paraId="0B540292" w14:textId="77777777" w:rsidR="007A6CBB" w:rsidRDefault="007A6CBB" w:rsidP="007A6CBB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1</w:t>
                        </w:r>
                      </w:p>
                    </w:txbxContent>
                  </v:textbox>
                </v:rect>
                <v:line id="Line 258" o:spid="_x0000_s1201" style="position:absolute;visibility:visible;mso-wrap-style:square" from="98,29173" to="60051,291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" strokecolor="#a0a0a4" strokeweight=".3pt"/>
                <v:line id="Line 259" o:spid="_x0000_s1202" style="position:absolute;visibility:visible;mso-wrap-style:square" from="98,28218" to="60051,28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" strokecolor="silver" strokeweight=".05pt">
                  <v:stroke dashstyle="1 1"/>
                </v:line>
                <v:line id="Line 260" o:spid="_x0000_s1203" style="position:absolute;visibility:visible;mso-wrap-style:square" from="98,27257" to="60051,27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" strokecolor="silver" strokeweight=".05pt">
                  <v:stroke dashstyle="1 1"/>
                </v:line>
                <v:line id="Line 261" o:spid="_x0000_s1204" style="position:absolute;visibility:visible;mso-wrap-style:square" from="98,26296" to="60051,26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" strokecolor="silver" strokeweight=".05pt">
                  <v:stroke dashstyle="1 1"/>
                </v:line>
                <v:line id="Line 262" o:spid="_x0000_s1205" style="position:absolute;visibility:visible;mso-wrap-style:square" from="222,34065" to="60175,34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" strokecolor="silver" strokeweight=".05pt">
                  <v:stroke dashstyle="1 1"/>
                </v:line>
                <v:rect id="Rectangle 263" o:spid="_x0000_s1206" style="position:absolute;left:45;top:24316;width:65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K0AwgAAANw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" filled="f" stroked="f">
                  <v:textbox style="mso-fit-shape-to-text:t" inset="0,0,0,0">
                    <w:txbxContent>
                      <w:p w14:paraId="30F35017" w14:textId="77777777" w:rsidR="007A6CBB" w:rsidRDefault="007A6CBB" w:rsidP="007A6CBB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2</w:t>
                        </w:r>
                      </w:p>
                    </w:txbxContent>
                  </v:textbox>
                </v:rect>
                <v:line id="Line 264" o:spid="_x0000_s1207" style="position:absolute;visibility:visible;mso-wrap-style:square" from="98,24387" to="60051,24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" strokecolor="#a0a0a4" strokeweight=".3pt"/>
                <v:line id="Line 265" o:spid="_x0000_s1208" style="position:absolute;visibility:visible;mso-wrap-style:square" from="98,23426" to="60051,23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" strokecolor="silver" strokeweight=".05pt">
                  <v:stroke dashstyle="1 1"/>
                </v:line>
                <v:line id="Line 266" o:spid="_x0000_s1209" style="position:absolute;visibility:visible;mso-wrap-style:square" from="98,22465" to="60051,2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" strokecolor="silver" strokeweight=".05pt">
                  <v:stroke dashstyle="1 1"/>
                </v:line>
                <v:line id="Line 267" o:spid="_x0000_s1210" style="position:absolute;visibility:visible;mso-wrap-style:square" from="540,0" to="6049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" strokecolor="silver" strokeweight=".05pt">
                  <v:stroke dashstyle="1 1"/>
                </v:line>
                <v:line id="Line 268" o:spid="_x0000_s1211" style="position:absolute;visibility:visible;mso-wrap-style:square" from="98,20556" to="60051,205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" strokecolor="silver" strokeweight=".05pt">
                  <v:stroke dashstyle="1 1"/>
                </v:line>
                <v:rect id="Rectangle 269" o:spid="_x0000_s1212" style="position:absolute;left:45;top:19524;width:65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" filled="f" stroked="f">
                  <v:textbox style="mso-fit-shape-to-text:t" inset="0,0,0,0">
                    <w:txbxContent>
                      <w:p w14:paraId="01544CEA" w14:textId="77777777" w:rsidR="007A6CBB" w:rsidRDefault="007A6CBB" w:rsidP="007A6CBB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3</w:t>
                        </w:r>
                      </w:p>
                    </w:txbxContent>
                  </v:textbox>
                </v:rect>
                <v:line id="Line 270" o:spid="_x0000_s1213" style="position:absolute;visibility:visible;mso-wrap-style:square" from="98,19595" to="60051,19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" strokecolor="#a0a0a4" strokeweight=".3pt"/>
                <v:line id="Line 271" o:spid="_x0000_s1214" style="position:absolute;visibility:visible;mso-wrap-style:square" from="222,29102" to="60175,29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" strokecolor="silver" strokeweight=".05pt">
                  <v:stroke dashstyle="1 1"/>
                </v:line>
                <v:line id="Line 272" o:spid="_x0000_s1215" style="position:absolute;visibility:visible;mso-wrap-style:square" from="98,17679" to="60051,17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" strokecolor="silver" strokeweight=".05pt">
                  <v:stroke dashstyle="1 1"/>
                </v:line>
                <v:line id="Line 273" o:spid="_x0000_s1216" style="position:absolute;visibility:visible;mso-wrap-style:square" from="222,34224" to="60175,34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" strokecolor="silver" strokeweight=".05pt">
                  <v:stroke dashstyle="1 1"/>
                </v:line>
                <v:line id="Line 274" o:spid="_x0000_s1217" style="position:absolute;visibility:visible;mso-wrap-style:square" from="98,15764" to="60051,15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" strokecolor="silver" strokeweight=".05pt">
                  <v:stroke dashstyle="1 1"/>
                </v:line>
                <v:rect id="Rectangle 275" o:spid="_x0000_s1218" style="position:absolute;left:45;top:14738;width:65;height:1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" filled="f" stroked="f">
                  <v:textbox style="mso-fit-shape-to-text:t" inset="0,0,0,0">
                    <w:txbxContent>
                      <w:p w14:paraId="1A175639" w14:textId="77777777" w:rsidR="007A6CBB" w:rsidRDefault="007A6CBB" w:rsidP="007A6CBB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4</w:t>
                        </w:r>
                      </w:p>
                    </w:txbxContent>
                  </v:textbox>
                </v:rect>
                <v:line id="Line 276" o:spid="_x0000_s1219" style="position:absolute;visibility:visible;mso-wrap-style:square" from="98,14803" to="60051,14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" strokecolor="#a0a0a4" strokeweight=".3pt"/>
                <v:line id="Line 277" o:spid="_x0000_s1220" style="position:absolute;visibility:visible;mso-wrap-style:square" from="98,13848" to="60051,13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" strokecolor="silver" strokeweight=".05pt">
                  <v:stroke dashstyle="1 1"/>
                </v:line>
                <v:line id="Line 278" o:spid="_x0000_s1221" style="position:absolute;visibility:visible;mso-wrap-style:square" from="222,17679" to="60175,176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" strokecolor="silver" strokeweight=".05pt">
                  <v:stroke dashstyle="1 1"/>
                </v:line>
                <v:line id="Line 279" o:spid="_x0000_s1222" style="position:absolute;visibility:visible;mso-wrap-style:square" from="98,11933" to="60051,11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" strokecolor="silver" strokeweight=".05pt">
                  <v:stroke dashstyle="1 1"/>
                </v:line>
                <v:line id="Line 280" o:spid="_x0000_s1223" style="position:absolute;visibility:visible;mso-wrap-style:square" from="98,10972" to="60051,10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" strokecolor="silver" strokeweight=".05pt">
                  <v:stroke dashstyle="1 1"/>
                </v:line>
                <v:rect id="Rectangle 281" o:spid="_x0000_s1224" style="position:absolute;left:45;top:9947;width:65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" filled="f" stroked="f">
                  <v:textbox style="mso-fit-shape-to-text:t" inset="0,0,0,0">
                    <w:txbxContent>
                      <w:p w14:paraId="0C537871" w14:textId="77777777" w:rsidR="007A6CBB" w:rsidRDefault="007A6CBB" w:rsidP="007A6CBB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5</w:t>
                        </w:r>
                      </w:p>
                    </w:txbxContent>
                  </v:textbox>
                </v:rect>
                <v:line id="Line 282" o:spid="_x0000_s1225" style="position:absolute;visibility:visible;mso-wrap-style:square" from="222,34065" to="60175,34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" strokecolor="windowText" strokeweight="1.5pt">
                  <v:stroke endarrow="open"/>
                </v:line>
                <v:line id="Line 283" o:spid="_x0000_s1226" style="position:absolute;visibility:visible;mso-wrap-style:square" from="98,9062" to="60051,9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" strokecolor="silver" strokeweight=".05pt">
                  <v:stroke dashstyle="1 1"/>
                </v:line>
                <v:line id="Line 284" o:spid="_x0000_s1227" style="position:absolute;visibility:visible;mso-wrap-style:square" from="540,9193" to="60493,9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" strokecolor="silver" strokeweight=".05pt">
                  <v:stroke dashstyle="1 1"/>
                </v:line>
                <v:line id="Line 285" o:spid="_x0000_s1228" style="position:absolute;visibility:visible;mso-wrap-style:square" from="98,7141" to="60051,7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" strokecolor="silver" strokeweight=".05pt">
                  <v:stroke dashstyle="1 1"/>
                </v:line>
                <v:line id="Line 286" o:spid="_x0000_s1229" style="position:absolute;visibility:visible;mso-wrap-style:square" from="98,6186" to="60051,6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" strokecolor="silver" strokeweight=".05pt">
                  <v:stroke dashstyle="1 1"/>
                </v:line>
                <v:rect id="Rectangle 287" o:spid="_x0000_s1230" style="position:absolute;left:45;top:5161;width:65;height:15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" filled="f" stroked="f">
                  <v:textbox style="mso-fit-shape-to-text:t" inset="0,0,0,0">
                    <w:txbxContent>
                      <w:p w14:paraId="79403AB6" w14:textId="77777777" w:rsidR="007A6CBB" w:rsidRDefault="007A6CBB" w:rsidP="007A6CBB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6</w:t>
                        </w:r>
                      </w:p>
                    </w:txbxContent>
                  </v:textbox>
                </v:rect>
                <v:line id="Line 289" o:spid="_x0000_s1231" style="position:absolute;visibility:visible;mso-wrap-style:square" from="98,4271" to="60051,4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" strokecolor="silver" strokeweight=".05pt">
                  <v:stroke dashstyle="1 1"/>
                </v:line>
                <v:line id="Line 290" o:spid="_x0000_s1232" style="position:absolute;visibility:visible;mso-wrap-style:square" from="98,3310" to="60051,3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" strokecolor="silver" strokeweight=".05pt">
                  <v:stroke dashstyle="1 1"/>
                </v:line>
                <v:line id="Line 291" o:spid="_x0000_s1233" style="position:absolute;visibility:visible;mso-wrap-style:square" from="98,2355" to="60051,2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" strokecolor="silver" strokeweight=".05pt">
                  <v:stroke dashstyle="1 1"/>
                </v:line>
                <v:line id="Line 292" o:spid="_x0000_s1234" style="position:absolute;visibility:visible;mso-wrap-style:square" from="98,1400" to="60051,1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" strokecolor="silver" strokeweight=".05pt">
                  <v:stroke dashstyle="1 1"/>
                </v:line>
                <v:line id="Line 293" o:spid="_x0000_s1235" style="position:absolute;flip:y;visibility:visible;mso-wrap-style:square" from="98,440" to="98,33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" strokecolor="windowText" strokeweight="1.5pt">
                  <v:stroke endarrow="open"/>
                </v:line>
                <v:line id="Line 294" o:spid="_x0000_s1236" style="position:absolute;flip:y;visibility:visible;mso-wrap-style:square" from="80,440" to="98,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" strokeweight=".65pt"/>
                <v:line id="Line 295" o:spid="_x0000_s1237" style="position:absolute;flip:x y;visibility:visible;mso-wrap-style:square" from="98,440" to="116,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" strokeweight=".65pt"/>
                <v:line id="Line 296" o:spid="_x0000_s1238" style="position:absolute;visibility:visible;mso-wrap-style:square" from="-96,33958" to="292,33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" strokeweight=".05pt"/>
                <v:line id="Line 297" o:spid="_x0000_s1239" style="position:absolute;visibility:visible;mso-wrap-style:square" from="98,33764" to="98,34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" strokeweight=".05pt"/>
                <v:line id="Line 298" o:spid="_x0000_s1240" style="position:absolute;visibility:visible;mso-wrap-style:square" from="1837,33292" to="2226,33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" strokeweight=".05pt"/>
                <v:line id="Line 299" o:spid="_x0000_s1241" style="position:absolute;visibility:visible;mso-wrap-style:square" from="2031,33098" to="2031,33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" strokeweight=".05pt"/>
                <v:line id="Line 300" o:spid="_x0000_s1242" style="position:absolute;visibility:visible;mso-wrap-style:square" from="3770,32644" to="4165,32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" strokeweight=".05pt"/>
                <v:line id="Line 301" o:spid="_x0000_s1243" style="position:absolute;visibility:visible;mso-wrap-style:square" from="3970,32450" to="3970,32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" strokeweight=".05pt"/>
                <v:line id="Line 302" o:spid="_x0000_s1244" style="position:absolute;visibility:visible;mso-wrap-style:square" from="5703,32008" to="6098,320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" strokeweight=".05pt"/>
                <v:line id="Line 303" o:spid="_x0000_s1245" style="position:absolute;visibility:visible;mso-wrap-style:square" from="5903,31813" to="5903,32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" strokeweight=".05pt"/>
                <v:line id="Line 304" o:spid="_x0000_s1246" style="position:absolute;visibility:visible;mso-wrap-style:square" from="7642,31383" to="8031,31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" strokeweight=".05pt"/>
                <v:line id="Line 305" o:spid="_x0000_s1247" style="position:absolute;visibility:visible;mso-wrap-style:square" from="7837,31188" to="7837,31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" strokeweight=".05pt"/>
                <v:line id="Line 306" o:spid="_x0000_s1248" style="position:absolute;visibility:visible;mso-wrap-style:square" from="9575,30770" to="9964,30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" strokeweight=".05pt"/>
                <v:line id="Line 307" o:spid="_x0000_s1249" style="position:absolute;visibility:visible;mso-wrap-style:square" from="9770,30575" to="9770,30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" strokeweight=".05pt"/>
                <v:line id="Line 308" o:spid="_x0000_s1250" style="position:absolute;visibility:visible;mso-wrap-style:square" from="11509,30169" to="11898,30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" strokeweight=".05pt"/>
                <v:line id="Line 309" o:spid="_x0000_s1251" style="position:absolute;visibility:visible;mso-wrap-style:square" from="11703,29974" to="11703,30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" strokeweight=".05pt"/>
                <v:line id="Line 310" o:spid="_x0000_s1252" style="position:absolute;visibility:visible;mso-wrap-style:square" from="13442,29573" to="13831,29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" strokeweight=".05pt"/>
                <v:line id="Line 311" o:spid="_x0000_s1253" style="position:absolute;visibility:visible;mso-wrap-style:square" from="13636,29379" to="13636,29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" strokeweight=".05pt"/>
                <v:line id="Line 312" o:spid="_x0000_s1254" style="position:absolute;visibility:visible;mso-wrap-style:square" from="15375,28996" to="15764,28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" strokeweight=".05pt"/>
                <v:line id="Line 313" o:spid="_x0000_s1255" style="position:absolute;visibility:visible;mso-wrap-style:square" from="15569,28795" to="15569,29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" strokeweight=".05pt"/>
                <v:line id="Line 314" o:spid="_x0000_s1256" style="position:absolute;visibility:visible;mso-wrap-style:square" from="17308,28424" to="17697,28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" strokeweight=".05pt"/>
                <v:line id="Line 315" o:spid="_x0000_s1257" style="position:absolute;visibility:visible;mso-wrap-style:square" from="17503,28230" to="17503,28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" strokeweight=".05pt"/>
                <v:line id="Line 316" o:spid="_x0000_s1258" style="position:absolute;visibility:visible;mso-wrap-style:square" from="19241,27864" to="19636,27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" strokeweight=".05pt"/>
                <v:line id="Line 317" o:spid="_x0000_s1259" style="position:absolute;visibility:visible;mso-wrap-style:square" from="19442,27670" to="19442,28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" strokeweight=".05pt"/>
                <v:line id="Line 318" o:spid="_x0000_s1260" style="position:absolute;visibility:visible;mso-wrap-style:square" from="21175,27316" to="21569,27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" strokeweight=".05pt"/>
                <v:line id="Line 319" o:spid="_x0000_s1261" style="position:absolute;visibility:visible;mso-wrap-style:square" from="21369,27122" to="21369,27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" strokeweight=".05pt"/>
                <v:line id="Line 320" o:spid="_x0000_s1262" style="position:absolute;visibility:visible;mso-wrap-style:square" from="23114,26774" to="23503,26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" strokeweight=".05pt"/>
                <v:line id="Line 321" o:spid="_x0000_s1263" style="position:absolute;visibility:visible;mso-wrap-style:square" from="23308,26579" to="23308,269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" strokeweight=".05pt"/>
                <v:line id="Line 322" o:spid="_x0000_s1264" style="position:absolute;visibility:visible;mso-wrap-style:square" from="25047,26249" to="25436,26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" strokeweight=".05pt"/>
                <v:line id="Line 323" o:spid="_x0000_s1265" style="position:absolute;visibility:visible;mso-wrap-style:square" from="25241,26055" to="25241,26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" strokeweight=".05pt"/>
                <v:line id="Line 324" o:spid="_x0000_s1266" style="position:absolute;visibility:visible;mso-wrap-style:square" from="26974,25725" to="27369,25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" strokeweight=".05pt"/>
                <v:line id="Line 325" o:spid="_x0000_s1267" style="position:absolute;visibility:visible;mso-wrap-style:square" from="27175,25530" to="27175,25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" strokeweight=".05pt"/>
                <v:line id="Line 326" o:spid="_x0000_s1268" style="position:absolute;visibility:visible;mso-wrap-style:square" from="28913,25218" to="29302,25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" strokeweight=".05pt"/>
                <v:line id="Line 327" o:spid="_x0000_s1269" style="position:absolute;visibility:visible;mso-wrap-style:square" from="29108,25017" to="29108,254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" strokeweight=".05pt"/>
                <v:line id="Line 328" o:spid="_x0000_s1270" style="position:absolute;visibility:visible;mso-wrap-style:square" from="30847,24711" to="31235,247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" strokeweight=".05pt"/>
                <v:line id="Line 329" o:spid="_x0000_s1271" style="position:absolute;visibility:visible;mso-wrap-style:square" from="31041,24516" to="31041,24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" strokeweight=".05pt"/>
                <v:line id="Line 330" o:spid="_x0000_s1272" style="position:absolute;visibility:visible;mso-wrap-style:square" from="32780,24222" to="33175,24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" strokeweight=".05pt"/>
                <v:line id="Line 331" o:spid="_x0000_s1273" style="position:absolute;visibility:visible;mso-wrap-style:square" from="32980,24021" to="32980,24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" strokeweight=".05pt"/>
                <v:line id="Line 332" o:spid="_x0000_s1274" style="position:absolute;visibility:visible;mso-wrap-style:square" from="34713,23732" to="35108,23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" strokeweight=".05pt"/>
                <v:line id="Line 333" o:spid="_x0000_s1275" style="position:absolute;visibility:visible;mso-wrap-style:square" from="34907,23538" to="34907,23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" strokeweight=".05pt"/>
                <v:line id="Line 334" o:spid="_x0000_s1276" style="position:absolute;visibility:visible;mso-wrap-style:square" from="36646,23255" to="37035,23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" strokeweight=".05pt"/>
                <v:line id="Line 335" o:spid="_x0000_s1277" style="position:absolute;visibility:visible;mso-wrap-style:square" from="36841,23061" to="36841,23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" strokeweight=".05pt"/>
                <v:line id="Line 370" o:spid="_x0000_s1278" style="position:absolute;visibility:visible;mso-wrap-style:square" from="36646,23255" to="37035,23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" strokeweight=".05pt"/>
                <v:line id="Line 371" o:spid="_x0000_s1279" style="position:absolute;visibility:visible;mso-wrap-style:square" from="36841,23061" to="36841,23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" strokeweight=".05pt"/>
                <v:line id="Line 372" o:spid="_x0000_s1280" style="position:absolute;visibility:visible;mso-wrap-style:square" from="38585,21670" to="38974,21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" strokeweight=".05pt"/>
                <v:line id="Line 373" o:spid="_x0000_s1281" style="position:absolute;visibility:visible;mso-wrap-style:square" from="38780,21475" to="38780,21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" strokeweight=".05pt"/>
                <v:line id="Line 374" o:spid="_x0000_s1282" style="position:absolute;visibility:visible;mso-wrap-style:square" from="40513,20108" to="40907,201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" strokeweight=".05pt"/>
                <v:line id="Line 375" o:spid="_x0000_s1283" style="position:absolute;visibility:visible;mso-wrap-style:square" from="40713,19913" to="40713,20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" strokeweight=".05pt"/>
                <v:line id="Line 376" o:spid="_x0000_s1284" style="position:absolute;visibility:visible;mso-wrap-style:square" from="42452,18569" to="42841,18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" strokeweight=".05pt"/>
                <v:line id="Line 377" o:spid="_x0000_s1285" style="position:absolute;visibility:visible;mso-wrap-style:square" from="42646,18375" to="42646,18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" strokeweight=".05pt"/>
                <v:line id="Line 378" o:spid="_x0000_s1286" style="position:absolute;visibility:visible;mso-wrap-style:square" from="44385,17066" to="44774,17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" strokeweight=".05pt"/>
                <v:line id="Line 379" o:spid="_x0000_s1287" style="position:absolute;visibility:visible;mso-wrap-style:square" from="44579,16866" to="44579,17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" strokeweight=".05pt"/>
                <v:line id="Line 380" o:spid="_x0000_s1288" style="position:absolute;visibility:visible;mso-wrap-style:square" from="46318,15581" to="46707,15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" strokeweight=".05pt"/>
                <v:line id="Line 381" o:spid="_x0000_s1289" style="position:absolute;visibility:visible;mso-wrap-style:square" from="46513,15381" to="46513,15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" strokeweight=".05pt"/>
                <v:line id="Line 382" o:spid="_x0000_s1290" style="position:absolute;visibility:visible;mso-wrap-style:square" from="48251,14119" to="48646,14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" strokeweight=".05pt"/>
                <v:line id="Line 383" o:spid="_x0000_s1291" style="position:absolute;visibility:visible;mso-wrap-style:square" from="48446,13919" to="48446,1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" strokeweight=".05pt"/>
                <v:line id="Line 384" o:spid="_x0000_s1292" style="position:absolute;visibility:visible;mso-wrap-style:square" from="50184,12676" to="50573,12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" strokeweight=".05pt"/>
                <v:line id="Line 385" o:spid="_x0000_s1293" style="position:absolute;visibility:visible;mso-wrap-style:square" from="50379,12481" to="50379,12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" strokeweight=".05pt"/>
                <v:line id="Line 386" o:spid="_x0000_s1294" style="position:absolute;visibility:visible;mso-wrap-style:square" from="52118,11261" to="52507,11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" strokeweight=".05pt"/>
                <v:line id="Line 387" o:spid="_x0000_s1295" style="position:absolute;visibility:visible;mso-wrap-style:square" from="52312,11067" to="52312,11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" strokeweight=".05pt"/>
                <v:line id="Line 388" o:spid="_x0000_s1296" style="position:absolute;visibility:visible;mso-wrap-style:square" from="54051,9870" to="54446,9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" strokeweight=".05pt"/>
                <v:line id="Line 389" o:spid="_x0000_s1297" style="position:absolute;visibility:visible;mso-wrap-style:square" from="54251,9676" to="54251,100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" strokeweight=".05pt"/>
                <v:line id="Line 390" o:spid="_x0000_s1298" style="position:absolute;visibility:visible;mso-wrap-style:square" from="55984,8497" to="56379,84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" strokeweight=".05pt"/>
                <v:line id="Line 391" o:spid="_x0000_s1299" style="position:absolute;visibility:visible;mso-wrap-style:square" from="56179,8302" to="56179,8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" strokeweight=".05pt"/>
                <v:line id="Line 392" o:spid="_x0000_s1300" style="position:absolute;visibility:visible;mso-wrap-style:square" from="57923,7141" to="58312,7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" strokeweight=".05pt"/>
                <v:line id="Line 393" o:spid="_x0000_s1301" style="position:absolute;visibility:visible;mso-wrap-style:square" from="58118,6947" to="58118,7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" strokeweight=".05pt"/>
                <v:line id="Line 394" o:spid="_x0000_s1302" style="position:absolute;visibility:visible;mso-wrap-style:square" from="-66,375" to="328,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" strokeweight=".05pt"/>
                <v:line id="Line 395" o:spid="_x0000_s1303" style="position:absolute;visibility:visible;mso-wrap-style:square" from="127,180" to="127,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" strokeweight=".05pt"/>
                <v:rect id="Rectangle 396" o:spid="_x0000_s1304" style="position:absolute;left:169;top:334;width:57;height:1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" filled="f" stroked="f">
                  <v:textbox style="mso-fit-shape-to-text:t" inset="0,0,0,0">
                    <w:txbxContent>
                      <w:p w14:paraId="30194E65" w14:textId="77777777" w:rsidR="007A6CBB" w:rsidRDefault="007A6CBB" w:rsidP="007A6CBB">
                        <w:r>
                          <w:rPr>
                            <w:rFonts w:ascii="Segoe UI" w:hAnsi="Segoe UI" w:cs="Segoe UI"/>
                            <w:color w:val="000000"/>
                            <w:sz w:val="2"/>
                            <w:szCs w:val="2"/>
                            <w:lang w:val="en-US"/>
                          </w:rPr>
                          <w:t>?</w:t>
                        </w:r>
                      </w:p>
                    </w:txbxContent>
                  </v:textbox>
                </v:rect>
                <v:line id="Line 276" o:spid="_x0000_s1305" style="position:absolute;visibility:visible;mso-wrap-style:square" from="101,9135" to="60051,9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" strokecolor="#a0a0a4" strokeweight=".3pt"/>
                <v:line id="Line 276" o:spid="_x0000_s1306" style="position:absolute;visibility:visible;mso-wrap-style:square" from="222,4273" to="60166,4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" strokecolor="#a0a0a4" strokeweight=".3pt"/>
                <w10:wrap anchorx="margin"/>
              </v:group>
            </w:pict>
          </mc:Fallback>
        </mc:AlternateContent>
      </w:r>
      <w:r w:rsidRPr="007A6CBB"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2477CEE" wp14:editId="44EEA312">
                <wp:simplePos x="0" y="0"/>
                <wp:positionH relativeFrom="column">
                  <wp:posOffset>394970</wp:posOffset>
                </wp:positionH>
                <wp:positionV relativeFrom="paragraph">
                  <wp:posOffset>3728085</wp:posOffset>
                </wp:positionV>
                <wp:extent cx="6304084" cy="290146"/>
                <wp:effectExtent l="0" t="0" r="0" b="0"/>
                <wp:wrapNone/>
                <wp:docPr id="554" name="Zone de texte 5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04084" cy="29014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5E134B5" w14:textId="77777777" w:rsidR="007A6CBB" w:rsidRPr="00A81EC4" w:rsidRDefault="007A6CBB" w:rsidP="007A6CBB">
                            <w:pPr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t>0</w:t>
                            </w:r>
                            <w:r>
                              <w:rPr>
                                <w:rFonts w:cs="Arial"/>
                              </w:rPr>
                              <w:tab/>
                            </w:r>
                            <w:r>
                              <w:rPr>
                                <w:rFonts w:cs="Arial"/>
                              </w:rPr>
                              <w:tab/>
                              <w:t xml:space="preserve"> 5</w:t>
                            </w:r>
                            <w:r>
                              <w:rPr>
                                <w:rFonts w:cs="Arial"/>
                              </w:rPr>
                              <w:tab/>
                            </w:r>
                            <w:r>
                              <w:rPr>
                                <w:rFonts w:cs="Arial"/>
                              </w:rPr>
                              <w:tab/>
                              <w:t xml:space="preserve">   10</w:t>
                            </w:r>
                            <w:r>
                              <w:rPr>
                                <w:rFonts w:cs="Arial"/>
                              </w:rPr>
                              <w:tab/>
                              <w:t xml:space="preserve">   </w:t>
                            </w:r>
                            <w:r>
                              <w:rPr>
                                <w:rFonts w:cs="Arial"/>
                              </w:rPr>
                              <w:tab/>
                              <w:t xml:space="preserve">    15</w:t>
                            </w:r>
                            <w:r>
                              <w:rPr>
                                <w:rFonts w:cs="Arial"/>
                              </w:rPr>
                              <w:tab/>
                            </w:r>
                            <w:r>
                              <w:rPr>
                                <w:rFonts w:cs="Arial"/>
                              </w:rPr>
                              <w:tab/>
                              <w:t xml:space="preserve">     20</w:t>
                            </w:r>
                            <w:r>
                              <w:rPr>
                                <w:rFonts w:cs="Arial"/>
                              </w:rPr>
                              <w:tab/>
                            </w:r>
                            <w:r>
                              <w:rPr>
                                <w:rFonts w:cs="Arial"/>
                              </w:rPr>
                              <w:tab/>
                              <w:t xml:space="preserve">       25</w:t>
                            </w:r>
                            <w:r>
                              <w:rPr>
                                <w:rFonts w:cs="Arial"/>
                              </w:rPr>
                              <w:tab/>
                              <w:t xml:space="preserve">         3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477CEE" id="Zone de texte 554" o:spid="_x0000_s1307" type="#_x0000_t202" style="position:absolute;left:0;text-align:left;margin-left:31.1pt;margin-top:293.55pt;width:496.4pt;height:22.85pt;z-index: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" filled="f" stroked="f" strokeweight=".5pt">
                <v:textbox>
                  <w:txbxContent>
                    <w:p w14:paraId="55E134B5" w14:textId="77777777" w:rsidR="007A6CBB" w:rsidRPr="00A81EC4" w:rsidRDefault="007A6CBB" w:rsidP="007A6CBB">
                      <w:pPr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t>0</w:t>
                      </w:r>
                      <w:r>
                        <w:rPr>
                          <w:rFonts w:cs="Arial"/>
                        </w:rPr>
                        <w:tab/>
                      </w:r>
                      <w:r>
                        <w:rPr>
                          <w:rFonts w:cs="Arial"/>
                        </w:rPr>
                        <w:tab/>
                        <w:t xml:space="preserve"> 5</w:t>
                      </w:r>
                      <w:r>
                        <w:rPr>
                          <w:rFonts w:cs="Arial"/>
                        </w:rPr>
                        <w:tab/>
                      </w:r>
                      <w:r>
                        <w:rPr>
                          <w:rFonts w:cs="Arial"/>
                        </w:rPr>
                        <w:tab/>
                        <w:t xml:space="preserve">   10</w:t>
                      </w:r>
                      <w:r>
                        <w:rPr>
                          <w:rFonts w:cs="Arial"/>
                        </w:rPr>
                        <w:tab/>
                        <w:t xml:space="preserve">   </w:t>
                      </w:r>
                      <w:r>
                        <w:rPr>
                          <w:rFonts w:cs="Arial"/>
                        </w:rPr>
                        <w:tab/>
                        <w:t xml:space="preserve">    15</w:t>
                      </w:r>
                      <w:r>
                        <w:rPr>
                          <w:rFonts w:cs="Arial"/>
                        </w:rPr>
                        <w:tab/>
                      </w:r>
                      <w:r>
                        <w:rPr>
                          <w:rFonts w:cs="Arial"/>
                        </w:rPr>
                        <w:tab/>
                        <w:t xml:space="preserve">     20</w:t>
                      </w:r>
                      <w:r>
                        <w:rPr>
                          <w:rFonts w:cs="Arial"/>
                        </w:rPr>
                        <w:tab/>
                      </w:r>
                      <w:r>
                        <w:rPr>
                          <w:rFonts w:cs="Arial"/>
                        </w:rPr>
                        <w:tab/>
                        <w:t xml:space="preserve">       25</w:t>
                      </w:r>
                      <w:r>
                        <w:rPr>
                          <w:rFonts w:cs="Arial"/>
                        </w:rPr>
                        <w:tab/>
                        <w:t xml:space="preserve">         30</w:t>
                      </w:r>
                    </w:p>
                  </w:txbxContent>
                </v:textbox>
              </v:shape>
            </w:pict>
          </mc:Fallback>
        </mc:AlternateContent>
      </w:r>
      <w:r w:rsidRPr="007A6CBB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5725AD6" wp14:editId="11F2C39B">
                <wp:simplePos x="0" y="0"/>
                <wp:positionH relativeFrom="column">
                  <wp:posOffset>310515</wp:posOffset>
                </wp:positionH>
                <wp:positionV relativeFrom="paragraph">
                  <wp:posOffset>323850</wp:posOffset>
                </wp:positionV>
                <wp:extent cx="544830" cy="3850640"/>
                <wp:effectExtent l="0" t="0" r="0" b="0"/>
                <wp:wrapNone/>
                <wp:docPr id="555" name="Zone de texte 5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4830" cy="38506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BAFF08D" w14:textId="77777777" w:rsidR="007A6CBB" w:rsidRDefault="007A6CBB" w:rsidP="007A6CBB">
                            <w:pPr>
                              <w:rPr>
                                <w:rFonts w:cs="Arial"/>
                              </w:rPr>
                            </w:pPr>
                          </w:p>
                          <w:p w14:paraId="67AC212B" w14:textId="77777777" w:rsidR="007A6CBB" w:rsidRPr="00C343F6" w:rsidRDefault="007A6CBB" w:rsidP="007A6CBB">
                            <w:pPr>
                              <w:rPr>
                                <w:rFonts w:cs="Arial"/>
                                <w:sz w:val="20"/>
                                <w:szCs w:val="20"/>
                              </w:rPr>
                            </w:pPr>
                          </w:p>
                          <w:p w14:paraId="5181678E" w14:textId="77777777" w:rsidR="007A6CBB" w:rsidRDefault="007A6CBB" w:rsidP="007A6CBB">
                            <w:pPr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t>6</w:t>
                            </w:r>
                          </w:p>
                          <w:p w14:paraId="6C6E92DE" w14:textId="77777777" w:rsidR="007A6CBB" w:rsidRPr="00C343F6" w:rsidRDefault="007A6CBB" w:rsidP="007A6CBB">
                            <w:pPr>
                              <w:rPr>
                                <w:rFonts w:cs="Arial"/>
                                <w:sz w:val="20"/>
                                <w:szCs w:val="20"/>
                              </w:rPr>
                            </w:pPr>
                          </w:p>
                          <w:p w14:paraId="69053825" w14:textId="77777777" w:rsidR="007A6CBB" w:rsidRDefault="007A6CBB" w:rsidP="007A6CBB">
                            <w:pPr>
                              <w:rPr>
                                <w:rFonts w:cs="Arial"/>
                              </w:rPr>
                            </w:pPr>
                          </w:p>
                          <w:p w14:paraId="0847DA0E" w14:textId="77777777" w:rsidR="007A6CBB" w:rsidRDefault="007A6CBB" w:rsidP="007A6CBB">
                            <w:pPr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t>5</w:t>
                            </w:r>
                          </w:p>
                          <w:p w14:paraId="4785132B" w14:textId="77777777" w:rsidR="007A6CBB" w:rsidRPr="00C343F6" w:rsidRDefault="007A6CBB" w:rsidP="007A6CBB">
                            <w:pPr>
                              <w:rPr>
                                <w:rFonts w:cs="Arial"/>
                                <w:sz w:val="20"/>
                                <w:szCs w:val="20"/>
                              </w:rPr>
                            </w:pPr>
                          </w:p>
                          <w:p w14:paraId="573D286B" w14:textId="77777777" w:rsidR="007A6CBB" w:rsidRDefault="007A6CBB" w:rsidP="007A6CBB">
                            <w:pPr>
                              <w:rPr>
                                <w:rFonts w:cs="Arial"/>
                              </w:rPr>
                            </w:pPr>
                          </w:p>
                          <w:p w14:paraId="60447BDE" w14:textId="77777777" w:rsidR="007A6CBB" w:rsidRDefault="007A6CBB" w:rsidP="007A6CBB">
                            <w:pPr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t>4</w:t>
                            </w:r>
                          </w:p>
                          <w:p w14:paraId="3E50DC2D" w14:textId="77777777" w:rsidR="007A6CBB" w:rsidRPr="00C343F6" w:rsidRDefault="007A6CBB" w:rsidP="007A6CBB">
                            <w:pPr>
                              <w:rPr>
                                <w:rFonts w:cs="Arial"/>
                                <w:sz w:val="20"/>
                                <w:szCs w:val="20"/>
                              </w:rPr>
                            </w:pPr>
                          </w:p>
                          <w:p w14:paraId="3F1B6CBC" w14:textId="77777777" w:rsidR="007A6CBB" w:rsidRDefault="007A6CBB" w:rsidP="007A6CBB">
                            <w:pPr>
                              <w:rPr>
                                <w:rFonts w:cs="Arial"/>
                              </w:rPr>
                            </w:pPr>
                          </w:p>
                          <w:p w14:paraId="1A273F97" w14:textId="77777777" w:rsidR="007A6CBB" w:rsidRDefault="007A6CBB" w:rsidP="007A6CBB">
                            <w:pPr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t>3</w:t>
                            </w:r>
                          </w:p>
                          <w:p w14:paraId="6EBF4EC8" w14:textId="77777777" w:rsidR="007A6CBB" w:rsidRPr="00C343F6" w:rsidRDefault="007A6CBB" w:rsidP="007A6CBB">
                            <w:pPr>
                              <w:rPr>
                                <w:rFonts w:cs="Arial"/>
                                <w:sz w:val="20"/>
                                <w:szCs w:val="20"/>
                              </w:rPr>
                            </w:pPr>
                          </w:p>
                          <w:p w14:paraId="3C3E4113" w14:textId="77777777" w:rsidR="007A6CBB" w:rsidRDefault="007A6CBB" w:rsidP="007A6CBB">
                            <w:pPr>
                              <w:rPr>
                                <w:rFonts w:cs="Arial"/>
                              </w:rPr>
                            </w:pPr>
                          </w:p>
                          <w:p w14:paraId="3B533777" w14:textId="77777777" w:rsidR="007A6CBB" w:rsidRDefault="007A6CBB" w:rsidP="007A6CBB">
                            <w:pPr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t>2</w:t>
                            </w:r>
                          </w:p>
                          <w:p w14:paraId="0283A79A" w14:textId="77777777" w:rsidR="007A6CBB" w:rsidRPr="00C343F6" w:rsidRDefault="007A6CBB" w:rsidP="007A6CBB">
                            <w:pPr>
                              <w:rPr>
                                <w:rFonts w:cs="Arial"/>
                                <w:sz w:val="22"/>
                              </w:rPr>
                            </w:pPr>
                          </w:p>
                          <w:p w14:paraId="0FC16A7B" w14:textId="77777777" w:rsidR="007A6CBB" w:rsidRDefault="007A6CBB" w:rsidP="007A6CBB">
                            <w:pPr>
                              <w:rPr>
                                <w:rFonts w:cs="Arial"/>
                              </w:rPr>
                            </w:pPr>
                          </w:p>
                          <w:p w14:paraId="0A1EB89F" w14:textId="77777777" w:rsidR="007A6CBB" w:rsidRDefault="007A6CBB" w:rsidP="007A6CBB">
                            <w:pPr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t>1</w:t>
                            </w:r>
                          </w:p>
                          <w:p w14:paraId="579D5E43" w14:textId="77777777" w:rsidR="007A6CBB" w:rsidRPr="00C343F6" w:rsidRDefault="007A6CBB" w:rsidP="007A6CBB">
                            <w:pPr>
                              <w:rPr>
                                <w:rFonts w:cs="Arial"/>
                                <w:sz w:val="20"/>
                                <w:szCs w:val="20"/>
                              </w:rPr>
                            </w:pPr>
                          </w:p>
                          <w:p w14:paraId="4B361A83" w14:textId="77777777" w:rsidR="007A6CBB" w:rsidRDefault="007A6CBB" w:rsidP="007A6CBB">
                            <w:pPr>
                              <w:rPr>
                                <w:rFonts w:cs="Arial"/>
                              </w:rPr>
                            </w:pPr>
                          </w:p>
                          <w:p w14:paraId="75A3FC30" w14:textId="77777777" w:rsidR="007A6CBB" w:rsidRPr="00C343F6" w:rsidRDefault="007A6CBB" w:rsidP="007A6CBB">
                            <w:pPr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725AD6" id="Zone de texte 555" o:spid="_x0000_s1308" type="#_x0000_t202" style="position:absolute;left:0;text-align:left;margin-left:24.45pt;margin-top:25.5pt;width:42.9pt;height:303.2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" filled="f" stroked="f" strokeweight=".5pt">
                <v:textbox>
                  <w:txbxContent>
                    <w:p w14:paraId="3BAFF08D" w14:textId="77777777" w:rsidR="007A6CBB" w:rsidRDefault="007A6CBB" w:rsidP="007A6CBB">
                      <w:pPr>
                        <w:rPr>
                          <w:rFonts w:cs="Arial"/>
                        </w:rPr>
                      </w:pPr>
                    </w:p>
                    <w:p w14:paraId="67AC212B" w14:textId="77777777" w:rsidR="007A6CBB" w:rsidRPr="00C343F6" w:rsidRDefault="007A6CBB" w:rsidP="007A6CBB">
                      <w:pPr>
                        <w:rPr>
                          <w:rFonts w:cs="Arial"/>
                          <w:sz w:val="20"/>
                          <w:szCs w:val="20"/>
                        </w:rPr>
                      </w:pPr>
                    </w:p>
                    <w:p w14:paraId="5181678E" w14:textId="77777777" w:rsidR="007A6CBB" w:rsidRDefault="007A6CBB" w:rsidP="007A6CBB">
                      <w:pPr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t>6</w:t>
                      </w:r>
                    </w:p>
                    <w:p w14:paraId="6C6E92DE" w14:textId="77777777" w:rsidR="007A6CBB" w:rsidRPr="00C343F6" w:rsidRDefault="007A6CBB" w:rsidP="007A6CBB">
                      <w:pPr>
                        <w:rPr>
                          <w:rFonts w:cs="Arial"/>
                          <w:sz w:val="20"/>
                          <w:szCs w:val="20"/>
                        </w:rPr>
                      </w:pPr>
                    </w:p>
                    <w:p w14:paraId="69053825" w14:textId="77777777" w:rsidR="007A6CBB" w:rsidRDefault="007A6CBB" w:rsidP="007A6CBB">
                      <w:pPr>
                        <w:rPr>
                          <w:rFonts w:cs="Arial"/>
                        </w:rPr>
                      </w:pPr>
                    </w:p>
                    <w:p w14:paraId="0847DA0E" w14:textId="77777777" w:rsidR="007A6CBB" w:rsidRDefault="007A6CBB" w:rsidP="007A6CBB">
                      <w:pPr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t>5</w:t>
                      </w:r>
                    </w:p>
                    <w:p w14:paraId="4785132B" w14:textId="77777777" w:rsidR="007A6CBB" w:rsidRPr="00C343F6" w:rsidRDefault="007A6CBB" w:rsidP="007A6CBB">
                      <w:pPr>
                        <w:rPr>
                          <w:rFonts w:cs="Arial"/>
                          <w:sz w:val="20"/>
                          <w:szCs w:val="20"/>
                        </w:rPr>
                      </w:pPr>
                    </w:p>
                    <w:p w14:paraId="573D286B" w14:textId="77777777" w:rsidR="007A6CBB" w:rsidRDefault="007A6CBB" w:rsidP="007A6CBB">
                      <w:pPr>
                        <w:rPr>
                          <w:rFonts w:cs="Arial"/>
                        </w:rPr>
                      </w:pPr>
                    </w:p>
                    <w:p w14:paraId="60447BDE" w14:textId="77777777" w:rsidR="007A6CBB" w:rsidRDefault="007A6CBB" w:rsidP="007A6CBB">
                      <w:pPr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t>4</w:t>
                      </w:r>
                    </w:p>
                    <w:p w14:paraId="3E50DC2D" w14:textId="77777777" w:rsidR="007A6CBB" w:rsidRPr="00C343F6" w:rsidRDefault="007A6CBB" w:rsidP="007A6CBB">
                      <w:pPr>
                        <w:rPr>
                          <w:rFonts w:cs="Arial"/>
                          <w:sz w:val="20"/>
                          <w:szCs w:val="20"/>
                        </w:rPr>
                      </w:pPr>
                    </w:p>
                    <w:p w14:paraId="3F1B6CBC" w14:textId="77777777" w:rsidR="007A6CBB" w:rsidRDefault="007A6CBB" w:rsidP="007A6CBB">
                      <w:pPr>
                        <w:rPr>
                          <w:rFonts w:cs="Arial"/>
                        </w:rPr>
                      </w:pPr>
                    </w:p>
                    <w:p w14:paraId="1A273F97" w14:textId="77777777" w:rsidR="007A6CBB" w:rsidRDefault="007A6CBB" w:rsidP="007A6CBB">
                      <w:pPr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t>3</w:t>
                      </w:r>
                    </w:p>
                    <w:p w14:paraId="6EBF4EC8" w14:textId="77777777" w:rsidR="007A6CBB" w:rsidRPr="00C343F6" w:rsidRDefault="007A6CBB" w:rsidP="007A6CBB">
                      <w:pPr>
                        <w:rPr>
                          <w:rFonts w:cs="Arial"/>
                          <w:sz w:val="20"/>
                          <w:szCs w:val="20"/>
                        </w:rPr>
                      </w:pPr>
                    </w:p>
                    <w:p w14:paraId="3C3E4113" w14:textId="77777777" w:rsidR="007A6CBB" w:rsidRDefault="007A6CBB" w:rsidP="007A6CBB">
                      <w:pPr>
                        <w:rPr>
                          <w:rFonts w:cs="Arial"/>
                        </w:rPr>
                      </w:pPr>
                    </w:p>
                    <w:p w14:paraId="3B533777" w14:textId="77777777" w:rsidR="007A6CBB" w:rsidRDefault="007A6CBB" w:rsidP="007A6CBB">
                      <w:pPr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t>2</w:t>
                      </w:r>
                    </w:p>
                    <w:p w14:paraId="0283A79A" w14:textId="77777777" w:rsidR="007A6CBB" w:rsidRPr="00C343F6" w:rsidRDefault="007A6CBB" w:rsidP="007A6CBB">
                      <w:pPr>
                        <w:rPr>
                          <w:rFonts w:cs="Arial"/>
                          <w:sz w:val="22"/>
                        </w:rPr>
                      </w:pPr>
                    </w:p>
                    <w:p w14:paraId="0FC16A7B" w14:textId="77777777" w:rsidR="007A6CBB" w:rsidRDefault="007A6CBB" w:rsidP="007A6CBB">
                      <w:pPr>
                        <w:rPr>
                          <w:rFonts w:cs="Arial"/>
                        </w:rPr>
                      </w:pPr>
                    </w:p>
                    <w:p w14:paraId="0A1EB89F" w14:textId="77777777" w:rsidR="007A6CBB" w:rsidRDefault="007A6CBB" w:rsidP="007A6CBB">
                      <w:pPr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t>1</w:t>
                      </w:r>
                    </w:p>
                    <w:p w14:paraId="579D5E43" w14:textId="77777777" w:rsidR="007A6CBB" w:rsidRPr="00C343F6" w:rsidRDefault="007A6CBB" w:rsidP="007A6CBB">
                      <w:pPr>
                        <w:rPr>
                          <w:rFonts w:cs="Arial"/>
                          <w:sz w:val="20"/>
                          <w:szCs w:val="20"/>
                        </w:rPr>
                      </w:pPr>
                    </w:p>
                    <w:p w14:paraId="4B361A83" w14:textId="77777777" w:rsidR="007A6CBB" w:rsidRDefault="007A6CBB" w:rsidP="007A6CBB">
                      <w:pPr>
                        <w:rPr>
                          <w:rFonts w:cs="Arial"/>
                        </w:rPr>
                      </w:pPr>
                    </w:p>
                    <w:p w14:paraId="75A3FC30" w14:textId="77777777" w:rsidR="007A6CBB" w:rsidRPr="00C343F6" w:rsidRDefault="007A6CBB" w:rsidP="007A6CBB">
                      <w:pPr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14:paraId="080437DC" w14:textId="24DFB1A4" w:rsidR="007A6CBB" w:rsidRDefault="007A6CBB" w:rsidP="003B16B2">
      <w:pPr>
        <w:jc w:val="both"/>
      </w:pPr>
    </w:p>
    <w:p w14:paraId="34AE9554" w14:textId="28A38C90" w:rsidR="007A6CBB" w:rsidRDefault="007A6CBB" w:rsidP="003B16B2">
      <w:pPr>
        <w:jc w:val="both"/>
      </w:pPr>
    </w:p>
    <w:p w14:paraId="25542A02" w14:textId="28DC6353" w:rsidR="007A6CBB" w:rsidRDefault="007A6CBB" w:rsidP="003B16B2">
      <w:pPr>
        <w:jc w:val="both"/>
      </w:pPr>
    </w:p>
    <w:p w14:paraId="29DB1D67" w14:textId="1BA05CB3" w:rsidR="007A6CBB" w:rsidRDefault="007A6CBB" w:rsidP="003B16B2">
      <w:pPr>
        <w:jc w:val="both"/>
      </w:pPr>
    </w:p>
    <w:p w14:paraId="68D1A03D" w14:textId="385F443E" w:rsidR="007A6CBB" w:rsidRDefault="007A6CBB" w:rsidP="003B16B2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97DF94E" wp14:editId="2946D186">
                <wp:simplePos x="0" y="0"/>
                <wp:positionH relativeFrom="column">
                  <wp:posOffset>3239135</wp:posOffset>
                </wp:positionH>
                <wp:positionV relativeFrom="paragraph">
                  <wp:posOffset>20320</wp:posOffset>
                </wp:positionV>
                <wp:extent cx="3334455" cy="2454275"/>
                <wp:effectExtent l="0" t="0" r="37465" b="22225"/>
                <wp:wrapNone/>
                <wp:docPr id="478" name="Connecteur droit 4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34455" cy="24542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6C02E1D" id="Connecteur droit 478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5.05pt,1.6pt" to="517.6pt,19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" strokecolor="black [3040]"/>
            </w:pict>
          </mc:Fallback>
        </mc:AlternateContent>
      </w:r>
    </w:p>
    <w:p w14:paraId="25CAF3CB" w14:textId="008639AD" w:rsidR="007A6CBB" w:rsidRDefault="007A6CBB" w:rsidP="003B16B2">
      <w:pPr>
        <w:jc w:val="both"/>
      </w:pPr>
    </w:p>
    <w:p w14:paraId="338037AF" w14:textId="4BAD125D" w:rsidR="007A6CBB" w:rsidRDefault="007A6CBB" w:rsidP="003B16B2">
      <w:pPr>
        <w:jc w:val="both"/>
      </w:pPr>
    </w:p>
    <w:p w14:paraId="65BA51F0" w14:textId="05303806" w:rsidR="007A6CBB" w:rsidRDefault="007A6CBB" w:rsidP="003B16B2">
      <w:pPr>
        <w:jc w:val="both"/>
      </w:pPr>
    </w:p>
    <w:p w14:paraId="19648782" w14:textId="77777777" w:rsidR="007A6CBB" w:rsidRDefault="007A6CBB" w:rsidP="003B16B2">
      <w:pPr>
        <w:jc w:val="both"/>
      </w:pPr>
    </w:p>
    <w:p w14:paraId="21398F64" w14:textId="6FC703D3" w:rsidR="007A6CBB" w:rsidRDefault="007A6CBB" w:rsidP="003B16B2">
      <w:pPr>
        <w:jc w:val="both"/>
      </w:pPr>
    </w:p>
    <w:p w14:paraId="40EAB781" w14:textId="197F48A8" w:rsidR="007A6CBB" w:rsidRDefault="007A6CBB" w:rsidP="003B16B2">
      <w:pPr>
        <w:jc w:val="both"/>
      </w:pPr>
    </w:p>
    <w:p w14:paraId="05D4FE4B" w14:textId="3E491B79" w:rsidR="007A6CBB" w:rsidRDefault="007A6CBB" w:rsidP="003B16B2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16E1220" wp14:editId="2C839001">
                <wp:simplePos x="0" y="0"/>
                <wp:positionH relativeFrom="column">
                  <wp:posOffset>524511</wp:posOffset>
                </wp:positionH>
                <wp:positionV relativeFrom="paragraph">
                  <wp:posOffset>136999</wp:posOffset>
                </wp:positionV>
                <wp:extent cx="5067300" cy="1501300"/>
                <wp:effectExtent l="0" t="0" r="19050" b="22860"/>
                <wp:wrapNone/>
                <wp:docPr id="127" name="Connecteur droit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67300" cy="1501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AF826B" id="Connecteur droit 127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3pt,10.8pt" to="440.3pt,12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" strokecolor="black [3040]"/>
            </w:pict>
          </mc:Fallback>
        </mc:AlternateContent>
      </w:r>
    </w:p>
    <w:p w14:paraId="551CB5CF" w14:textId="4977BC10" w:rsidR="007A6CBB" w:rsidRDefault="007A6CBB" w:rsidP="003B16B2">
      <w:pPr>
        <w:jc w:val="both"/>
      </w:pPr>
    </w:p>
    <w:p w14:paraId="117680F1" w14:textId="0A3D49D6" w:rsidR="007A6CBB" w:rsidRDefault="007A6CBB" w:rsidP="003B16B2">
      <w:pPr>
        <w:jc w:val="both"/>
      </w:pPr>
    </w:p>
    <w:p w14:paraId="6C4657A1" w14:textId="3DE427EF" w:rsidR="007A6CBB" w:rsidRDefault="007A6CBB" w:rsidP="003B16B2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4DCD848" wp14:editId="4A60B184">
                <wp:simplePos x="0" y="0"/>
                <wp:positionH relativeFrom="column">
                  <wp:posOffset>4191635</wp:posOffset>
                </wp:positionH>
                <wp:positionV relativeFrom="paragraph">
                  <wp:posOffset>60325</wp:posOffset>
                </wp:positionV>
                <wp:extent cx="0" cy="1068496"/>
                <wp:effectExtent l="57150" t="0" r="57150" b="55880"/>
                <wp:wrapNone/>
                <wp:docPr id="556" name="Connecteur droit avec flèche 5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068496"/>
                        </a:xfrm>
                        <a:prstGeom prst="straightConnector1">
                          <a:avLst/>
                        </a:prstGeom>
                        <a:ln w="28575">
                          <a:prstDash val="dash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AEDEF09" id="Connecteur droit avec flèche 556" o:spid="_x0000_s1026" type="#_x0000_t32" style="position:absolute;margin-left:330.05pt;margin-top:4.75pt;width:0;height:84.1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" strokecolor="black [3040]" strokeweight="2.25pt">
                <v:stroke dashstyle="dash" endarrow="block"/>
              </v:shape>
            </w:pict>
          </mc:Fallback>
        </mc:AlternateContent>
      </w:r>
    </w:p>
    <w:p w14:paraId="50D43558" w14:textId="780F62DB" w:rsidR="007A6CBB" w:rsidRDefault="007A6CBB" w:rsidP="003B16B2">
      <w:pPr>
        <w:jc w:val="both"/>
      </w:pPr>
    </w:p>
    <w:p w14:paraId="01506F5D" w14:textId="05CCE362" w:rsidR="007A6CBB" w:rsidRDefault="007A6CBB" w:rsidP="003B16B2">
      <w:pPr>
        <w:jc w:val="both"/>
      </w:pPr>
    </w:p>
    <w:p w14:paraId="203BDA9B" w14:textId="333E2D88" w:rsidR="007A6CBB" w:rsidRDefault="007A6CBB" w:rsidP="003B16B2">
      <w:pPr>
        <w:jc w:val="both"/>
      </w:pPr>
    </w:p>
    <w:p w14:paraId="73657DF4" w14:textId="4034EA7E" w:rsidR="007A6CBB" w:rsidRDefault="00D54373" w:rsidP="003B16B2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914B1B3" wp14:editId="7A86FC20">
                <wp:simplePos x="0" y="0"/>
                <wp:positionH relativeFrom="column">
                  <wp:posOffset>4229735</wp:posOffset>
                </wp:positionH>
                <wp:positionV relativeFrom="paragraph">
                  <wp:posOffset>91440</wp:posOffset>
                </wp:positionV>
                <wp:extent cx="600075" cy="271695"/>
                <wp:effectExtent l="0" t="0" r="28575" b="14605"/>
                <wp:wrapNone/>
                <wp:docPr id="557" name="Zone de texte 5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0075" cy="2716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FB8C76E" w14:textId="38CF22BF" w:rsidR="00D54373" w:rsidRPr="00D54373" w:rsidRDefault="00D54373">
                            <w:proofErr w:type="spellStart"/>
                            <w:r w:rsidRPr="00D54373">
                              <w:rPr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éq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914B1B3" id="Zone de texte 557" o:spid="_x0000_s1309" type="#_x0000_t202" style="position:absolute;left:0;text-align:left;margin-left:333.05pt;margin-top:7.2pt;width:47.25pt;height:21.4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" fillcolor="white [3201]" strokeweight=".5pt">
                <v:textbox>
                  <w:txbxContent>
                    <w:p w14:paraId="0FB8C76E" w14:textId="38CF22BF" w:rsidR="00D54373" w:rsidRPr="00D54373" w:rsidRDefault="00D54373">
                      <w:proofErr w:type="spellStart"/>
                      <w:r w:rsidRPr="00D54373">
                        <w:rPr>
                          <w:i/>
                          <w:iCs/>
                        </w:rPr>
                        <w:t>V</w:t>
                      </w:r>
                      <w:r>
                        <w:rPr>
                          <w:vertAlign w:val="subscript"/>
                        </w:rPr>
                        <w:t>éq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14:paraId="1E3566FB" w14:textId="01BC7451" w:rsidR="007A6CBB" w:rsidRDefault="007A6CBB" w:rsidP="003B16B2">
      <w:pPr>
        <w:jc w:val="both"/>
      </w:pPr>
    </w:p>
    <w:p w14:paraId="35C705B1" w14:textId="41595CBA" w:rsidR="007A6CBB" w:rsidRDefault="007A6CBB" w:rsidP="003B16B2">
      <w:pPr>
        <w:jc w:val="both"/>
      </w:pPr>
    </w:p>
    <w:p w14:paraId="1C471D3F" w14:textId="52D7D88C" w:rsidR="007A6CBB" w:rsidRDefault="007A6CBB" w:rsidP="003B16B2">
      <w:pPr>
        <w:jc w:val="both"/>
      </w:pPr>
    </w:p>
    <w:p w14:paraId="70E22EA9" w14:textId="100F24AF" w:rsidR="007A6CBB" w:rsidRDefault="00D54373" w:rsidP="003B16B2">
      <w:pPr>
        <w:jc w:val="both"/>
      </w:pPr>
      <w:r>
        <w:t xml:space="preserve">On mesure </w:t>
      </w:r>
      <w:proofErr w:type="spellStart"/>
      <w:r>
        <w:rPr>
          <w:i/>
          <w:iCs/>
        </w:rPr>
        <w:t>V</w:t>
      </w:r>
      <w:r>
        <w:rPr>
          <w:i/>
          <w:iCs/>
          <w:vertAlign w:val="subscript"/>
        </w:rPr>
        <w:t>éq</w:t>
      </w:r>
      <w:proofErr w:type="spellEnd"/>
      <w:r>
        <w:t xml:space="preserve"> = 19,0 mL.</w:t>
      </w:r>
    </w:p>
    <w:p w14:paraId="2FFF16EE" w14:textId="7B53055E" w:rsidR="00D54373" w:rsidRDefault="002D47BB" w:rsidP="003B16B2">
      <w:pPr>
        <w:jc w:val="both"/>
      </w:pPr>
      <w:r w:rsidRPr="002D47BB">
        <w:rPr>
          <w:position w:val="-16"/>
        </w:rPr>
        <w:object w:dxaOrig="2040" w:dyaOrig="400" w14:anchorId="1B8A20B4">
          <v:shape id="_x0000_i1032" type="#_x0000_t75" style="width:102pt;height:20.25pt" o:ole="">
            <v:imagedata r:id="rId19" o:title=""/>
          </v:shape>
          <o:OLEObject Type="Embed" ProgID="Equation.DSMT4" ShapeID="_x0000_i1032" DrawAspect="Content" ObjectID="_1667929362" r:id="rId20"/>
        </w:object>
      </w:r>
    </w:p>
    <w:p w14:paraId="58AE8EA2" w14:textId="09B98678" w:rsidR="002D47BB" w:rsidRDefault="002D47BB" w:rsidP="003B16B2">
      <w:pPr>
        <w:jc w:val="both"/>
      </w:pPr>
      <w:r w:rsidRPr="002D47BB">
        <w:rPr>
          <w:position w:val="-14"/>
        </w:rPr>
        <w:object w:dxaOrig="2100" w:dyaOrig="380" w14:anchorId="3BA2B963">
          <v:shape id="_x0000_i1033" type="#_x0000_t75" style="width:105pt;height:18.75pt" o:ole="">
            <v:imagedata r:id="rId21" o:title=""/>
          </v:shape>
          <o:OLEObject Type="Embed" ProgID="Equation.DSMT4" ShapeID="_x0000_i1033" DrawAspect="Content" ObjectID="_1667929363" r:id="rId22"/>
        </w:object>
      </w:r>
    </w:p>
    <w:p w14:paraId="3B8395F7" w14:textId="6202BFFF" w:rsidR="00D54373" w:rsidRPr="00AE2C55" w:rsidRDefault="00AE2C55" w:rsidP="003B16B2">
      <w:pPr>
        <w:jc w:val="both"/>
      </w:pPr>
      <w:r>
        <w:t>(</w:t>
      </w:r>
      <w:r>
        <w:rPr>
          <w:i/>
          <w:iCs/>
        </w:rPr>
        <w:t xml:space="preserve">Calcul non demandé </w:t>
      </w:r>
      <w:r w:rsidRPr="00AE2C55">
        <w:rPr>
          <w:position w:val="-14"/>
        </w:rPr>
        <w:object w:dxaOrig="4180" w:dyaOrig="400" w14:anchorId="514A263E">
          <v:shape id="_x0000_i1034" type="#_x0000_t75" style="width:209.25pt;height:20.25pt" o:ole="">
            <v:imagedata r:id="rId23" o:title=""/>
          </v:shape>
          <o:OLEObject Type="Embed" ProgID="Equation.DSMT4" ShapeID="_x0000_i1034" DrawAspect="Content" ObjectID="_1667929364" r:id="rId24"/>
        </w:object>
      </w:r>
      <w:r>
        <w:t xml:space="preserve"> = 3,23×10</w:t>
      </w:r>
      <w:r>
        <w:rPr>
          <w:vertAlign w:val="superscript"/>
        </w:rPr>
        <w:t>–2</w:t>
      </w:r>
      <w:r>
        <w:t xml:space="preserve"> g</w:t>
      </w:r>
      <w:r>
        <w:rPr>
          <w:i/>
          <w:iCs/>
        </w:rPr>
        <w:t>)</w:t>
      </w:r>
    </w:p>
    <w:p w14:paraId="01BEBC1D" w14:textId="0D434402" w:rsidR="009A3E94" w:rsidRDefault="009A3E94" w:rsidP="003B16B2">
      <w:pPr>
        <w:jc w:val="both"/>
      </w:pPr>
    </w:p>
    <w:p w14:paraId="6894BF4B" w14:textId="56484C4B" w:rsidR="009A3E94" w:rsidRDefault="009A3E94" w:rsidP="003B16B2">
      <w:pPr>
        <w:jc w:val="both"/>
      </w:pPr>
      <w:r w:rsidRPr="006740B4">
        <w:rPr>
          <w:position w:val="-32"/>
        </w:rPr>
        <w:object w:dxaOrig="2600" w:dyaOrig="740" w14:anchorId="2D7B846B">
          <v:shape id="_x0000_i1035" type="#_x0000_t75" style="width:129.75pt;height:36.75pt" o:ole="">
            <v:imagedata r:id="rId25" o:title=""/>
          </v:shape>
          <o:OLEObject Type="Embed" ProgID="Equation.DSMT4" ShapeID="_x0000_i1035" DrawAspect="Content" ObjectID="_1667929365" r:id="rId26"/>
        </w:object>
      </w:r>
    </w:p>
    <w:p w14:paraId="2EA3C1C6" w14:textId="1240500B" w:rsidR="009A3E94" w:rsidRDefault="002D47BB" w:rsidP="003B16B2">
      <w:pPr>
        <w:jc w:val="both"/>
      </w:pPr>
      <w:r w:rsidRPr="002D47BB">
        <w:rPr>
          <w:position w:val="-28"/>
        </w:rPr>
        <w:object w:dxaOrig="3900" w:dyaOrig="700" w14:anchorId="639E6378">
          <v:shape id="_x0000_i1036" type="#_x0000_t75" style="width:195pt;height:35.25pt" o:ole="">
            <v:imagedata r:id="rId27" o:title=""/>
          </v:shape>
          <o:OLEObject Type="Embed" ProgID="Equation.DSMT4" ShapeID="_x0000_i1036" DrawAspect="Content" ObjectID="_1667929366" r:id="rId28"/>
        </w:object>
      </w:r>
      <w:r>
        <w:t>= 2,9×10</w:t>
      </w:r>
      <w:r>
        <w:rPr>
          <w:vertAlign w:val="superscript"/>
        </w:rPr>
        <w:t>–3</w:t>
      </w:r>
      <w:r>
        <w:t xml:space="preserve"> = 0,29 %.</w:t>
      </w:r>
    </w:p>
    <w:p w14:paraId="31C54487" w14:textId="3EB08435" w:rsidR="009E3D36" w:rsidRDefault="009E3D36" w:rsidP="003B16B2">
      <w:pPr>
        <w:jc w:val="both"/>
      </w:pPr>
      <w:r>
        <w:t>L’introduction indique un pourcentage massique compris entre 0,1% et 0,5%.</w:t>
      </w:r>
    </w:p>
    <w:p w14:paraId="484B79A8" w14:textId="5954F859" w:rsidR="002D47BB" w:rsidRPr="002D47BB" w:rsidRDefault="009E3D36" w:rsidP="003B16B2">
      <w:pPr>
        <w:jc w:val="both"/>
      </w:pPr>
      <w:r>
        <w:t>Comme on trouve un pourcentage inférieur à 0,5%, on peut penser que la bouteille a été ouverte avant cette expérience.</w:t>
      </w:r>
    </w:p>
    <w:sectPr w:rsidR="002D47BB" w:rsidRPr="002D47BB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  <w:embedRegular r:id="rId1" w:subsetted="1" w:fontKey="{2EB597BC-E911-4E91-B232-6D280E13C113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0323DC"/>
    <w:rsid w:val="000323DC"/>
    <w:rsid w:val="00032993"/>
    <w:rsid w:val="000529F4"/>
    <w:rsid w:val="00127733"/>
    <w:rsid w:val="00177CF1"/>
    <w:rsid w:val="001E0867"/>
    <w:rsid w:val="0021216B"/>
    <w:rsid w:val="00290B46"/>
    <w:rsid w:val="00293550"/>
    <w:rsid w:val="002D47BB"/>
    <w:rsid w:val="0030164E"/>
    <w:rsid w:val="003221ED"/>
    <w:rsid w:val="00336093"/>
    <w:rsid w:val="003B05DB"/>
    <w:rsid w:val="003B16B2"/>
    <w:rsid w:val="00446111"/>
    <w:rsid w:val="004468F1"/>
    <w:rsid w:val="0045319B"/>
    <w:rsid w:val="0059619F"/>
    <w:rsid w:val="006740B4"/>
    <w:rsid w:val="006A36CD"/>
    <w:rsid w:val="007807AD"/>
    <w:rsid w:val="007A6CBB"/>
    <w:rsid w:val="007D40BA"/>
    <w:rsid w:val="00821465"/>
    <w:rsid w:val="00874167"/>
    <w:rsid w:val="00902983"/>
    <w:rsid w:val="00985BBF"/>
    <w:rsid w:val="00986F51"/>
    <w:rsid w:val="009A3E94"/>
    <w:rsid w:val="009E3D36"/>
    <w:rsid w:val="00AC33B5"/>
    <w:rsid w:val="00AD78DA"/>
    <w:rsid w:val="00AE2C55"/>
    <w:rsid w:val="00B21A0F"/>
    <w:rsid w:val="00B507E8"/>
    <w:rsid w:val="00BA0EB6"/>
    <w:rsid w:val="00C258A9"/>
    <w:rsid w:val="00C96450"/>
    <w:rsid w:val="00CC0EF0"/>
    <w:rsid w:val="00CC2A83"/>
    <w:rsid w:val="00D461E7"/>
    <w:rsid w:val="00D54373"/>
    <w:rsid w:val="00E27630"/>
    <w:rsid w:val="00E93D64"/>
    <w:rsid w:val="00EA5A16"/>
    <w:rsid w:val="00ED2DFE"/>
    <w:rsid w:val="00F178C2"/>
    <w:rsid w:val="00F27508"/>
    <w:rsid w:val="00F64C00"/>
    <w:rsid w:val="00FB193F"/>
    <w:rsid w:val="00FE57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4:docId w14:val="02AD5F0F"/>
  <w15:chartTrackingRefBased/>
  <w15:docId w15:val="{95F26D9E-B431-473B-8565-408155F453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Times New Roman" w:hAnsi="Arial" w:cs="Arial"/>
        <w:sz w:val="24"/>
        <w:lang w:val="fr-F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rPr>
      <w:rFonts w:cs="Times New Roman"/>
      <w:szCs w:val="22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rFonts w:eastAsiaTheme="majorEastAsia" w:cstheme="majorBidi"/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rFonts w:eastAsiaTheme="majorEastAsia" w:cstheme="majorBidi"/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0529F4"/>
    <w:rPr>
      <w:rFonts w:eastAsiaTheme="majorEastAsia" w:cstheme="majorBidi"/>
      <w:b/>
      <w:bCs/>
      <w:kern w:val="32"/>
      <w:sz w:val="40"/>
      <w:szCs w:val="32"/>
      <w:u w:val="single"/>
    </w:rPr>
  </w:style>
  <w:style w:type="character" w:customStyle="1" w:styleId="Titre2Car">
    <w:name w:val="Titre 2 Car"/>
    <w:basedOn w:val="Policepardfaut"/>
    <w:link w:val="Titre2"/>
    <w:uiPriority w:val="9"/>
    <w:semiHidden/>
    <w:rsid w:val="000529F4"/>
    <w:rPr>
      <w:rFonts w:eastAsiaTheme="majorEastAsia" w:cstheme="majorBidi"/>
      <w:b/>
      <w:bCs/>
      <w:iCs/>
      <w:sz w:val="32"/>
      <w:szCs w:val="28"/>
      <w:u w:val="single"/>
    </w:rPr>
  </w:style>
  <w:style w:type="character" w:styleId="Lienhypertexte">
    <w:name w:val="Hyperlink"/>
    <w:basedOn w:val="Policepardfaut"/>
    <w:uiPriority w:val="99"/>
    <w:unhideWhenUsed/>
    <w:rsid w:val="000323DC"/>
    <w:rPr>
      <w:color w:val="0000FF" w:themeColor="hyperlink"/>
      <w:u w:val="single"/>
    </w:rPr>
  </w:style>
  <w:style w:type="paragraph" w:styleId="Paragraphedeliste">
    <w:name w:val="List Paragraph"/>
    <w:basedOn w:val="Normal"/>
    <w:uiPriority w:val="34"/>
    <w:qFormat/>
    <w:rsid w:val="003B16B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hyperlink" Target="http://labolycee.org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2</Pages>
  <Words>419</Words>
  <Characters>2308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25</cp:revision>
  <dcterms:created xsi:type="dcterms:W3CDTF">2020-11-15T09:08:00Z</dcterms:created>
  <dcterms:modified xsi:type="dcterms:W3CDTF">2020-11-26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